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468B" w:rsidRDefault="004C468B" w:rsidP="004C468B">
      <w:pPr>
        <w:ind w:rightChars="-633" w:right="-1329"/>
        <w:jc w:val="center"/>
        <w:rPr>
          <w:rFonts w:ascii="华文行楷" w:eastAsia="华文行楷" w:hint="eastAsia"/>
          <w:sz w:val="44"/>
        </w:rPr>
      </w:pPr>
    </w:p>
    <w:p w:rsidR="004C468B" w:rsidRDefault="004C468B" w:rsidP="004C468B">
      <w:pPr>
        <w:jc w:val="center"/>
        <w:rPr>
          <w:rFonts w:ascii="华文行楷" w:eastAsia="华文行楷"/>
          <w:sz w:val="44"/>
        </w:rPr>
      </w:pPr>
    </w:p>
    <w:p w:rsidR="004C468B" w:rsidRDefault="004C468B" w:rsidP="004C468B">
      <w:pPr>
        <w:jc w:val="center"/>
        <w:rPr>
          <w:rFonts w:ascii="华文行楷" w:eastAsia="华文行楷"/>
          <w:sz w:val="44"/>
        </w:rPr>
      </w:pPr>
    </w:p>
    <w:p w:rsidR="004C468B" w:rsidRDefault="004C468B" w:rsidP="004C468B">
      <w:pPr>
        <w:jc w:val="center"/>
        <w:rPr>
          <w:rFonts w:ascii="华文行楷" w:eastAsia="华文行楷" w:hint="eastAsia"/>
          <w:sz w:val="44"/>
        </w:rPr>
      </w:pPr>
    </w:p>
    <w:p w:rsidR="004C468B" w:rsidRDefault="004C468B" w:rsidP="004C468B">
      <w:pPr>
        <w:jc w:val="center"/>
        <w:rPr>
          <w:rFonts w:ascii="华文行楷" w:eastAsia="华文行楷" w:hint="eastAsia"/>
          <w:sz w:val="44"/>
        </w:rPr>
      </w:pPr>
      <w:r>
        <w:rPr>
          <w:rFonts w:ascii="华文行楷" w:eastAsia="华文行楷" w:hint="eastAsia"/>
          <w:sz w:val="44"/>
        </w:rPr>
        <w:t>北京航空航天大学</w:t>
      </w:r>
    </w:p>
    <w:p w:rsidR="004C468B" w:rsidRDefault="004C468B" w:rsidP="004C468B">
      <w:pPr>
        <w:jc w:val="center"/>
        <w:rPr>
          <w:rFonts w:ascii="隶书" w:eastAsia="隶书" w:hint="eastAsia"/>
          <w:spacing w:val="-16"/>
          <w:sz w:val="40"/>
          <w:shd w:val="pct15" w:color="auto" w:fill="FFFFFF"/>
        </w:rPr>
      </w:pPr>
    </w:p>
    <w:p w:rsidR="004C468B" w:rsidRPr="004E6A36" w:rsidRDefault="004C468B" w:rsidP="004C468B">
      <w:pPr>
        <w:jc w:val="center"/>
        <w:rPr>
          <w:rFonts w:ascii="隶书" w:eastAsia="隶书" w:hint="eastAsia"/>
          <w:spacing w:val="-16"/>
          <w:sz w:val="40"/>
        </w:rPr>
      </w:pPr>
      <w:r w:rsidRPr="004E6A36">
        <w:rPr>
          <w:rFonts w:ascii="隶书" w:eastAsia="隶书" w:hint="eastAsia"/>
          <w:spacing w:val="-16"/>
          <w:sz w:val="40"/>
        </w:rPr>
        <w:t>20</w:t>
      </w:r>
      <w:r>
        <w:rPr>
          <w:rFonts w:ascii="隶书" w:eastAsia="隶书" w:hint="eastAsia"/>
          <w:spacing w:val="-16"/>
          <w:sz w:val="40"/>
        </w:rPr>
        <w:t>1</w:t>
      </w:r>
      <w:r>
        <w:rPr>
          <w:rFonts w:ascii="隶书" w:eastAsia="隶书"/>
          <w:spacing w:val="-16"/>
          <w:sz w:val="40"/>
        </w:rPr>
        <w:t>4</w:t>
      </w:r>
      <w:r w:rsidRPr="004E6A36">
        <w:rPr>
          <w:rFonts w:ascii="隶书" w:eastAsia="隶书" w:hint="eastAsia"/>
          <w:spacing w:val="-16"/>
          <w:sz w:val="40"/>
        </w:rPr>
        <w:t>－20</w:t>
      </w:r>
      <w:r>
        <w:rPr>
          <w:rFonts w:ascii="隶书" w:eastAsia="隶书" w:hint="eastAsia"/>
          <w:spacing w:val="-16"/>
          <w:sz w:val="40"/>
        </w:rPr>
        <w:t>1</w:t>
      </w:r>
      <w:r>
        <w:rPr>
          <w:rFonts w:ascii="隶书" w:eastAsia="隶书"/>
          <w:spacing w:val="-16"/>
          <w:sz w:val="40"/>
        </w:rPr>
        <w:t>5</w:t>
      </w:r>
      <w:r w:rsidRPr="004E6A36">
        <w:rPr>
          <w:rFonts w:ascii="隶书" w:eastAsia="隶书" w:hint="eastAsia"/>
          <w:spacing w:val="-16"/>
          <w:sz w:val="40"/>
        </w:rPr>
        <w:t>学年 第</w:t>
      </w:r>
      <w:r>
        <w:rPr>
          <w:rFonts w:ascii="隶书" w:eastAsia="隶书" w:hint="eastAsia"/>
          <w:spacing w:val="-16"/>
          <w:sz w:val="40"/>
        </w:rPr>
        <w:t>二</w:t>
      </w:r>
      <w:r w:rsidRPr="004E6A36">
        <w:rPr>
          <w:rFonts w:ascii="隶书" w:eastAsia="隶书" w:hint="eastAsia"/>
          <w:spacing w:val="-16"/>
          <w:sz w:val="40"/>
        </w:rPr>
        <w:t>学期期末</w:t>
      </w:r>
    </w:p>
    <w:p w:rsidR="004C468B" w:rsidRDefault="004C468B" w:rsidP="004C468B">
      <w:pPr>
        <w:jc w:val="center"/>
        <w:rPr>
          <w:rFonts w:hint="eastAsia"/>
          <w:spacing w:val="-16"/>
        </w:rPr>
      </w:pPr>
    </w:p>
    <w:p w:rsidR="004C468B" w:rsidRDefault="004C468B" w:rsidP="004C468B">
      <w:pPr>
        <w:jc w:val="center"/>
        <w:rPr>
          <w:rFonts w:hint="eastAsia"/>
        </w:rPr>
      </w:pPr>
    </w:p>
    <w:p w:rsidR="004C468B" w:rsidRDefault="004C468B" w:rsidP="004C468B">
      <w:pPr>
        <w:jc w:val="center"/>
        <w:rPr>
          <w:rFonts w:hint="eastAsia"/>
        </w:rPr>
      </w:pPr>
    </w:p>
    <w:p w:rsidR="004C468B" w:rsidRPr="002D6028" w:rsidRDefault="004C468B" w:rsidP="004C468B">
      <w:pPr>
        <w:jc w:val="center"/>
        <w:rPr>
          <w:rFonts w:ascii="隶书" w:eastAsia="隶书" w:hint="eastAsia"/>
          <w:spacing w:val="-18"/>
          <w:sz w:val="52"/>
        </w:rPr>
      </w:pPr>
      <w:r w:rsidRPr="004E6A36">
        <w:rPr>
          <w:rFonts w:ascii="隶书" w:eastAsia="隶书" w:hint="eastAsia"/>
          <w:spacing w:val="-18"/>
          <w:sz w:val="52"/>
        </w:rPr>
        <w:t>《</w:t>
      </w:r>
      <w:r>
        <w:rPr>
          <w:rFonts w:ascii="隶书" w:eastAsia="隶书" w:hint="eastAsia"/>
          <w:spacing w:val="-18"/>
          <w:sz w:val="52"/>
        </w:rPr>
        <w:t>概率与</w:t>
      </w:r>
      <w:r>
        <w:rPr>
          <w:rFonts w:ascii="隶书" w:eastAsia="隶书"/>
          <w:spacing w:val="-18"/>
          <w:sz w:val="52"/>
        </w:rPr>
        <w:t>统计</w:t>
      </w:r>
      <w:r>
        <w:rPr>
          <w:rFonts w:ascii="隶书" w:eastAsia="隶书" w:hint="eastAsia"/>
          <w:spacing w:val="-18"/>
          <w:sz w:val="52"/>
        </w:rPr>
        <w:t>B</w:t>
      </w:r>
      <w:r w:rsidRPr="004E6A36">
        <w:rPr>
          <w:rFonts w:ascii="隶书" w:eastAsia="隶书" w:hint="eastAsia"/>
          <w:spacing w:val="-18"/>
          <w:sz w:val="52"/>
        </w:rPr>
        <w:t>》</w:t>
      </w:r>
    </w:p>
    <w:p w:rsidR="004C468B" w:rsidRPr="002D6028" w:rsidRDefault="004C468B" w:rsidP="004C468B">
      <w:pPr>
        <w:jc w:val="center"/>
        <w:rPr>
          <w:rFonts w:ascii="隶书" w:eastAsia="隶书" w:hint="eastAsia"/>
          <w:spacing w:val="-18"/>
          <w:sz w:val="52"/>
        </w:rPr>
      </w:pPr>
      <w:r w:rsidRPr="002D6028">
        <w:rPr>
          <w:rFonts w:ascii="隶书" w:eastAsia="隶书" w:hint="eastAsia"/>
          <w:spacing w:val="-18"/>
          <w:sz w:val="52"/>
        </w:rPr>
        <w:t>模拟</w:t>
      </w:r>
      <w:r w:rsidRPr="002D6028">
        <w:rPr>
          <w:rFonts w:ascii="隶书" w:eastAsia="隶书"/>
          <w:spacing w:val="-18"/>
          <w:sz w:val="52"/>
        </w:rPr>
        <w:t>试卷</w:t>
      </w:r>
      <w:r>
        <w:rPr>
          <w:rFonts w:ascii="隶书" w:eastAsia="隶书" w:hint="eastAsia"/>
          <w:spacing w:val="-18"/>
          <w:sz w:val="52"/>
        </w:rPr>
        <w:t>答案</w:t>
      </w:r>
    </w:p>
    <w:p w:rsidR="004C468B" w:rsidRDefault="004C468B" w:rsidP="004C468B">
      <w:pPr>
        <w:widowControl/>
        <w:jc w:val="left"/>
        <w:rPr>
          <w:rFonts w:eastAsia="黑体"/>
          <w:b/>
          <w:sz w:val="32"/>
          <w:szCs w:val="32"/>
        </w:rPr>
      </w:pPr>
    </w:p>
    <w:p w:rsidR="004C468B" w:rsidRDefault="004C468B" w:rsidP="004C468B">
      <w:pPr>
        <w:widowControl/>
        <w:jc w:val="left"/>
        <w:rPr>
          <w:rFonts w:eastAsia="黑体"/>
          <w:b/>
          <w:sz w:val="32"/>
          <w:szCs w:val="32"/>
        </w:rPr>
      </w:pPr>
    </w:p>
    <w:p w:rsidR="004C468B" w:rsidRDefault="004C468B" w:rsidP="004C468B">
      <w:pPr>
        <w:widowControl/>
        <w:jc w:val="left"/>
        <w:rPr>
          <w:rFonts w:eastAsia="黑体"/>
          <w:b/>
          <w:sz w:val="32"/>
          <w:szCs w:val="32"/>
        </w:rPr>
      </w:pPr>
    </w:p>
    <w:p w:rsidR="004C468B" w:rsidRDefault="004C468B" w:rsidP="004C468B">
      <w:pPr>
        <w:widowControl/>
        <w:jc w:val="left"/>
        <w:rPr>
          <w:rFonts w:eastAsia="黑体"/>
          <w:b/>
          <w:sz w:val="32"/>
          <w:szCs w:val="32"/>
        </w:rPr>
      </w:pPr>
    </w:p>
    <w:p w:rsidR="004C468B" w:rsidRDefault="004C468B" w:rsidP="004C468B">
      <w:pPr>
        <w:widowControl/>
        <w:jc w:val="left"/>
        <w:rPr>
          <w:rFonts w:eastAsia="黑体"/>
          <w:b/>
          <w:sz w:val="32"/>
          <w:szCs w:val="32"/>
        </w:rPr>
      </w:pPr>
    </w:p>
    <w:p w:rsidR="004C468B" w:rsidRDefault="004C468B" w:rsidP="004C468B">
      <w:pPr>
        <w:widowControl/>
        <w:jc w:val="left"/>
        <w:rPr>
          <w:rFonts w:eastAsia="黑体" w:hint="eastAsia"/>
          <w:b/>
          <w:sz w:val="32"/>
          <w:szCs w:val="32"/>
        </w:rPr>
      </w:pPr>
    </w:p>
    <w:p w:rsidR="004C468B" w:rsidRDefault="004C468B" w:rsidP="004C468B">
      <w:pPr>
        <w:widowControl/>
        <w:ind w:firstLineChars="200" w:firstLine="480"/>
        <w:jc w:val="left"/>
        <w:rPr>
          <w:rFonts w:eastAsiaTheme="majorEastAsia"/>
          <w:sz w:val="24"/>
          <w:szCs w:val="32"/>
        </w:rPr>
      </w:pPr>
      <w:r w:rsidRPr="002D6028">
        <w:rPr>
          <w:rFonts w:eastAsiaTheme="majorEastAsia"/>
          <w:sz w:val="24"/>
          <w:szCs w:val="32"/>
        </w:rPr>
        <w:t>本试题</w:t>
      </w:r>
      <w:r w:rsidR="00A25978">
        <w:rPr>
          <w:rFonts w:eastAsiaTheme="majorEastAsia" w:hint="eastAsia"/>
          <w:sz w:val="24"/>
          <w:szCs w:val="32"/>
        </w:rPr>
        <w:t>答案</w:t>
      </w:r>
      <w:bookmarkStart w:id="0" w:name="_GoBack"/>
      <w:bookmarkEnd w:id="0"/>
      <w:r w:rsidRPr="002D6028">
        <w:rPr>
          <w:rFonts w:eastAsiaTheme="majorEastAsia"/>
          <w:sz w:val="24"/>
          <w:szCs w:val="32"/>
        </w:rPr>
        <w:t>由热心同学提供，</w:t>
      </w:r>
      <w:r>
        <w:rPr>
          <w:rFonts w:eastAsiaTheme="majorEastAsia" w:hint="eastAsia"/>
          <w:sz w:val="24"/>
          <w:szCs w:val="32"/>
        </w:rPr>
        <w:t>并由</w:t>
      </w:r>
      <w:r w:rsidRPr="002D6028">
        <w:rPr>
          <w:rFonts w:eastAsiaTheme="majorEastAsia"/>
          <w:sz w:val="24"/>
          <w:szCs w:val="32"/>
        </w:rPr>
        <w:t>27</w:t>
      </w:r>
      <w:r w:rsidRPr="002D6028">
        <w:rPr>
          <w:rFonts w:eastAsiaTheme="majorEastAsia"/>
          <w:sz w:val="24"/>
          <w:szCs w:val="32"/>
        </w:rPr>
        <w:t>系学生会</w:t>
      </w:r>
      <w:proofErr w:type="gramStart"/>
      <w:r w:rsidRPr="002D6028">
        <w:rPr>
          <w:rFonts w:eastAsiaTheme="majorEastAsia"/>
          <w:sz w:val="24"/>
          <w:szCs w:val="32"/>
        </w:rPr>
        <w:t>学习部</w:t>
      </w:r>
      <w:proofErr w:type="gramEnd"/>
      <w:r w:rsidRPr="002D6028">
        <w:rPr>
          <w:rFonts w:eastAsiaTheme="majorEastAsia"/>
          <w:sz w:val="24"/>
          <w:szCs w:val="32"/>
        </w:rPr>
        <w:t>倾情整理，</w:t>
      </w:r>
      <w:r>
        <w:rPr>
          <w:rFonts w:eastAsiaTheme="majorEastAsia" w:hint="eastAsia"/>
          <w:sz w:val="24"/>
          <w:szCs w:val="32"/>
        </w:rPr>
        <w:t>衷心</w:t>
      </w:r>
      <w:r w:rsidRPr="002D6028">
        <w:rPr>
          <w:rFonts w:eastAsiaTheme="majorEastAsia"/>
          <w:sz w:val="24"/>
          <w:szCs w:val="32"/>
        </w:rPr>
        <w:t>祝</w:t>
      </w:r>
      <w:r>
        <w:rPr>
          <w:rFonts w:eastAsiaTheme="majorEastAsia" w:hint="eastAsia"/>
          <w:sz w:val="24"/>
          <w:szCs w:val="32"/>
        </w:rPr>
        <w:t>愿</w:t>
      </w:r>
      <w:r w:rsidRPr="002D6028">
        <w:rPr>
          <w:rFonts w:eastAsiaTheme="majorEastAsia"/>
          <w:sz w:val="24"/>
          <w:szCs w:val="32"/>
        </w:rPr>
        <w:t>大家期末取得好成绩！</w:t>
      </w:r>
    </w:p>
    <w:p w:rsidR="004C468B" w:rsidRDefault="004C468B" w:rsidP="004C468B">
      <w:pPr>
        <w:widowControl/>
        <w:ind w:firstLineChars="200" w:firstLine="480"/>
        <w:jc w:val="right"/>
        <w:rPr>
          <w:rFonts w:eastAsiaTheme="majorEastAsia"/>
          <w:sz w:val="24"/>
          <w:szCs w:val="32"/>
        </w:rPr>
      </w:pPr>
      <w:r>
        <w:rPr>
          <w:rFonts w:eastAsiaTheme="majorEastAsia" w:hint="eastAsia"/>
          <w:sz w:val="24"/>
          <w:szCs w:val="32"/>
        </w:rPr>
        <w:t>——化学与环境学院</w:t>
      </w:r>
      <w:r>
        <w:rPr>
          <w:rFonts w:eastAsiaTheme="majorEastAsia"/>
          <w:sz w:val="24"/>
          <w:szCs w:val="32"/>
        </w:rPr>
        <w:t>分团委学生会</w:t>
      </w:r>
    </w:p>
    <w:p w:rsidR="004C468B" w:rsidRPr="002D6028" w:rsidRDefault="004C468B" w:rsidP="004C468B">
      <w:pPr>
        <w:widowControl/>
        <w:ind w:firstLineChars="200" w:firstLine="480"/>
        <w:jc w:val="right"/>
        <w:rPr>
          <w:rFonts w:eastAsiaTheme="majorEastAsia" w:hint="eastAsia"/>
          <w:sz w:val="24"/>
          <w:szCs w:val="32"/>
        </w:rPr>
      </w:pPr>
      <w:r>
        <w:rPr>
          <w:rFonts w:eastAsiaTheme="majorEastAsia" w:hint="eastAsia"/>
          <w:sz w:val="24"/>
          <w:szCs w:val="32"/>
        </w:rPr>
        <w:t>2015</w:t>
      </w:r>
      <w:r>
        <w:rPr>
          <w:rFonts w:eastAsiaTheme="majorEastAsia" w:hint="eastAsia"/>
          <w:sz w:val="24"/>
          <w:szCs w:val="32"/>
        </w:rPr>
        <w:t>年</w:t>
      </w:r>
      <w:r>
        <w:rPr>
          <w:rFonts w:eastAsiaTheme="majorEastAsia" w:hint="eastAsia"/>
          <w:sz w:val="24"/>
          <w:szCs w:val="32"/>
        </w:rPr>
        <w:t>6</w:t>
      </w:r>
      <w:r>
        <w:rPr>
          <w:rFonts w:eastAsiaTheme="majorEastAsia" w:hint="eastAsia"/>
          <w:sz w:val="24"/>
          <w:szCs w:val="32"/>
        </w:rPr>
        <w:t>月</w:t>
      </w:r>
    </w:p>
    <w:p w:rsidR="004C468B" w:rsidRDefault="004C468B" w:rsidP="004C468B">
      <w:pPr>
        <w:widowControl/>
        <w:jc w:val="left"/>
        <w:rPr>
          <w:rFonts w:eastAsia="黑体"/>
          <w:b/>
          <w:sz w:val="32"/>
          <w:szCs w:val="32"/>
        </w:rPr>
      </w:pPr>
      <w:r>
        <w:rPr>
          <w:rFonts w:eastAsia="黑体"/>
          <w:b/>
          <w:sz w:val="32"/>
          <w:szCs w:val="32"/>
        </w:rPr>
        <w:br w:type="page"/>
      </w:r>
    </w:p>
    <w:p w:rsidR="00ED3D5A" w:rsidRDefault="00386882" w:rsidP="00ED3D5A">
      <w:pPr>
        <w:outlineLvl w:val="0"/>
        <w:rPr>
          <w:rFonts w:ascii="黑体" w:eastAsia="黑体"/>
          <w:b/>
          <w:szCs w:val="21"/>
        </w:rPr>
      </w:pPr>
      <w:r w:rsidRPr="000D7851">
        <w:rPr>
          <w:rFonts w:ascii="黑体" w:eastAsia="黑体" w:hAnsi="宋体" w:hint="eastAsia"/>
          <w:sz w:val="44"/>
          <w:szCs w:val="44"/>
        </w:rPr>
        <w:lastRenderedPageBreak/>
        <w:t xml:space="preserve"> </w:t>
      </w:r>
      <w:r w:rsidRPr="00386882">
        <w:rPr>
          <w:rFonts w:ascii="黑体" w:eastAsia="黑体" w:hAnsi="宋体" w:hint="eastAsia"/>
          <w:sz w:val="30"/>
          <w:szCs w:val="30"/>
        </w:rPr>
        <w:t xml:space="preserve">   </w:t>
      </w:r>
      <w:r w:rsidR="00ED3D5A" w:rsidRPr="00386882">
        <w:rPr>
          <w:rFonts w:ascii="黑体" w:eastAsia="黑体" w:hint="eastAsia"/>
          <w:b/>
          <w:sz w:val="30"/>
          <w:szCs w:val="30"/>
        </w:rPr>
        <w:t>一、</w:t>
      </w:r>
      <w:r w:rsidR="00ED3D5A" w:rsidRPr="000C1ED3">
        <w:rPr>
          <w:rFonts w:ascii="黑体" w:eastAsia="黑体" w:hint="eastAsia"/>
          <w:b/>
          <w:szCs w:val="21"/>
        </w:rPr>
        <w:t>单项选择题（每小题</w:t>
      </w:r>
      <w:r w:rsidR="00CA3895">
        <w:rPr>
          <w:rFonts w:ascii="黑体" w:eastAsia="黑体" w:hint="eastAsia"/>
          <w:b/>
          <w:szCs w:val="21"/>
        </w:rPr>
        <w:t>4</w:t>
      </w:r>
      <w:r w:rsidR="00ED3D5A" w:rsidRPr="000C1ED3">
        <w:rPr>
          <w:rFonts w:ascii="黑体" w:eastAsia="黑体" w:hint="eastAsia"/>
          <w:b/>
          <w:szCs w:val="21"/>
        </w:rPr>
        <w:t>分，满分</w:t>
      </w:r>
      <w:r w:rsidR="00E452F9">
        <w:rPr>
          <w:rFonts w:ascii="黑体" w:eastAsia="黑体" w:hint="eastAsia"/>
          <w:b/>
          <w:szCs w:val="21"/>
        </w:rPr>
        <w:t>32</w:t>
      </w:r>
      <w:r w:rsidR="00ED3D5A" w:rsidRPr="000C1ED3">
        <w:rPr>
          <w:rFonts w:ascii="黑体" w:eastAsia="黑体" w:hint="eastAsia"/>
          <w:b/>
          <w:szCs w:val="21"/>
        </w:rPr>
        <w:t>分）</w:t>
      </w:r>
    </w:p>
    <w:p w:rsidR="007B0B54" w:rsidRDefault="00146605" w:rsidP="00393A45">
      <w:pPr>
        <w:spacing w:line="300" w:lineRule="auto"/>
        <w:ind w:firstLineChars="500" w:firstLine="12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C；</w:t>
      </w:r>
      <w:r w:rsidR="00775AB0">
        <w:rPr>
          <w:rFonts w:ascii="宋体" w:hAnsi="宋体" w:hint="eastAsia"/>
          <w:sz w:val="24"/>
        </w:rPr>
        <w:t xml:space="preserve"> </w:t>
      </w:r>
      <w:r w:rsidR="00393A45"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、</w:t>
      </w:r>
      <w:r w:rsidR="00A542FF"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</w:rPr>
        <w:t>；</w:t>
      </w:r>
      <w:r w:rsidR="007D0392">
        <w:rPr>
          <w:rFonts w:ascii="宋体" w:hAnsi="宋体" w:hint="eastAsia"/>
          <w:sz w:val="24"/>
        </w:rPr>
        <w:t xml:space="preserve"> </w:t>
      </w:r>
      <w:r w:rsidR="00393A45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 xml:space="preserve">、C； </w:t>
      </w:r>
      <w:r w:rsidR="00393A45"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、</w:t>
      </w:r>
      <w:r w:rsidR="00341C56">
        <w:rPr>
          <w:rFonts w:ascii="宋体" w:hAnsi="宋体" w:hint="eastAsia"/>
          <w:sz w:val="24"/>
        </w:rPr>
        <w:t>D</w:t>
      </w:r>
      <w:r>
        <w:rPr>
          <w:rFonts w:ascii="宋体" w:hAnsi="宋体" w:hint="eastAsia"/>
          <w:sz w:val="24"/>
        </w:rPr>
        <w:t>；</w:t>
      </w:r>
    </w:p>
    <w:p w:rsidR="004425FC" w:rsidRPr="002F34F0" w:rsidRDefault="00393A45" w:rsidP="002F34F0">
      <w:pPr>
        <w:spacing w:line="300" w:lineRule="auto"/>
        <w:ind w:firstLineChars="500" w:firstLine="12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</w:t>
      </w:r>
      <w:r w:rsidR="00146605">
        <w:rPr>
          <w:rFonts w:ascii="宋体" w:hAnsi="宋体" w:hint="eastAsia"/>
          <w:sz w:val="24"/>
        </w:rPr>
        <w:t>、</w:t>
      </w:r>
      <w:r w:rsidR="009C2C7D">
        <w:rPr>
          <w:rFonts w:ascii="宋体" w:hAnsi="宋体" w:hint="eastAsia"/>
          <w:sz w:val="24"/>
        </w:rPr>
        <w:t>A</w:t>
      </w:r>
      <w:r w:rsidR="00146605">
        <w:rPr>
          <w:rFonts w:ascii="宋体" w:hAnsi="宋体" w:hint="eastAsia"/>
          <w:sz w:val="24"/>
        </w:rPr>
        <w:t>；</w:t>
      </w:r>
      <w:r w:rsidR="007D0392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6</w:t>
      </w:r>
      <w:r w:rsidR="00146605">
        <w:rPr>
          <w:rFonts w:ascii="宋体" w:hAnsi="宋体" w:hint="eastAsia"/>
          <w:sz w:val="24"/>
        </w:rPr>
        <w:t>、C ；</w:t>
      </w:r>
      <w:r>
        <w:rPr>
          <w:rFonts w:ascii="宋体" w:hAnsi="宋体" w:hint="eastAsia"/>
          <w:sz w:val="24"/>
        </w:rPr>
        <w:t>7</w:t>
      </w:r>
      <w:r w:rsidR="00146605">
        <w:rPr>
          <w:rFonts w:ascii="宋体" w:hAnsi="宋体" w:hint="eastAsia"/>
          <w:sz w:val="24"/>
        </w:rPr>
        <w:t>、</w:t>
      </w:r>
      <w:r w:rsidR="00033D9C">
        <w:rPr>
          <w:rFonts w:ascii="宋体" w:hAnsi="宋体" w:hint="eastAsia"/>
          <w:sz w:val="24"/>
        </w:rPr>
        <w:t>D</w:t>
      </w:r>
      <w:r w:rsidR="00146605">
        <w:rPr>
          <w:rFonts w:ascii="宋体" w:hAnsi="宋体" w:hint="eastAsia"/>
          <w:sz w:val="24"/>
        </w:rPr>
        <w:t>；</w:t>
      </w:r>
      <w:r w:rsidR="007D0392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8、</w:t>
      </w:r>
      <w:r w:rsidR="00B94D02">
        <w:rPr>
          <w:rFonts w:ascii="宋体" w:hAnsi="宋体" w:hint="eastAsia"/>
          <w:sz w:val="24"/>
        </w:rPr>
        <w:t>A</w:t>
      </w:r>
      <w:r w:rsidR="00A542FF">
        <w:rPr>
          <w:rFonts w:ascii="宋体" w:hAnsi="宋体" w:hint="eastAsia"/>
          <w:sz w:val="24"/>
        </w:rPr>
        <w:t xml:space="preserve"> 。</w:t>
      </w:r>
    </w:p>
    <w:p w:rsidR="006C7F6C" w:rsidRDefault="00386882" w:rsidP="001A1476">
      <w:pPr>
        <w:numPr>
          <w:ilvl w:val="0"/>
          <w:numId w:val="49"/>
        </w:numPr>
        <w:spacing w:line="300" w:lineRule="auto"/>
        <w:rPr>
          <w:rFonts w:ascii="黑体" w:eastAsia="黑体"/>
          <w:b/>
          <w:szCs w:val="21"/>
        </w:rPr>
      </w:pPr>
      <w:r w:rsidRPr="000C1ED3">
        <w:rPr>
          <w:rFonts w:ascii="黑体" w:eastAsia="黑体" w:hint="eastAsia"/>
          <w:b/>
          <w:szCs w:val="21"/>
        </w:rPr>
        <w:t>填空题（每小题</w:t>
      </w:r>
      <w:r w:rsidR="00CA3895">
        <w:rPr>
          <w:rFonts w:ascii="黑体" w:eastAsia="黑体" w:hint="eastAsia"/>
          <w:b/>
          <w:szCs w:val="21"/>
        </w:rPr>
        <w:t>4</w:t>
      </w:r>
      <w:r w:rsidRPr="000C1ED3">
        <w:rPr>
          <w:rFonts w:ascii="黑体" w:eastAsia="黑体" w:hint="eastAsia"/>
          <w:b/>
          <w:szCs w:val="21"/>
        </w:rPr>
        <w:t>分，满分</w:t>
      </w:r>
      <w:r w:rsidR="00E452F9">
        <w:rPr>
          <w:rFonts w:ascii="黑体" w:eastAsia="黑体" w:hint="eastAsia"/>
          <w:b/>
          <w:szCs w:val="21"/>
        </w:rPr>
        <w:t>32</w:t>
      </w:r>
      <w:r w:rsidRPr="000C1ED3">
        <w:rPr>
          <w:rFonts w:ascii="黑体" w:eastAsia="黑体" w:hint="eastAsia"/>
          <w:b/>
          <w:szCs w:val="21"/>
        </w:rPr>
        <w:t>分）</w:t>
      </w:r>
    </w:p>
    <w:p w:rsidR="00C128C1" w:rsidRPr="002F34F0" w:rsidRDefault="001A1476" w:rsidP="001A1476">
      <w:pPr>
        <w:snapToGrid w:val="0"/>
        <w:spacing w:line="300" w:lineRule="auto"/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、</w:t>
      </w:r>
      <w:r w:rsidR="00C128C1" w:rsidRPr="00D46906">
        <w:rPr>
          <w:rFonts w:ascii="宋体" w:hAnsi="宋体"/>
          <w:position w:val="-28"/>
          <w:szCs w:val="21"/>
        </w:rPr>
        <w:object w:dxaOrig="265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5.25pt" o:ole="">
            <v:imagedata r:id="rId8" o:title=""/>
          </v:shape>
          <o:OLEObject Type="Embed" ProgID="Equation.DSMT4" ShapeID="_x0000_i1025" DrawAspect="Content" ObjectID="_1495740473" r:id="rId9"/>
        </w:object>
      </w:r>
      <w:r w:rsidR="00C128C1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</w:t>
      </w:r>
      <w:r w:rsidR="00C128C1" w:rsidRPr="002F34F0">
        <w:rPr>
          <w:rFonts w:ascii="宋体" w:hAnsi="宋体" w:hint="eastAsia"/>
          <w:szCs w:val="21"/>
        </w:rPr>
        <w:t>2、</w:t>
      </w:r>
      <w:r w:rsidR="00C128C1" w:rsidRPr="000020CA">
        <w:rPr>
          <w:rFonts w:ascii="宋体" w:hAnsi="宋体"/>
          <w:position w:val="-24"/>
          <w:szCs w:val="21"/>
        </w:rPr>
        <w:object w:dxaOrig="3400" w:dyaOrig="620">
          <v:shape id="_x0000_i1026" type="#_x0000_t75" style="width:170.25pt;height:30.75pt" o:ole="">
            <v:imagedata r:id="rId10" o:title=""/>
          </v:shape>
          <o:OLEObject Type="Embed" ProgID="Equation.3" ShapeID="_x0000_i1026" DrawAspect="Content" ObjectID="_1495740474" r:id="rId11"/>
        </w:object>
      </w:r>
      <w:r w:rsidR="002F34F0" w:rsidRPr="002F34F0">
        <w:rPr>
          <w:rFonts w:ascii="宋体" w:hAnsi="宋体" w:hint="eastAsia"/>
          <w:szCs w:val="21"/>
        </w:rPr>
        <w:t>；</w:t>
      </w:r>
    </w:p>
    <w:p w:rsidR="00146605" w:rsidRPr="002518D9" w:rsidRDefault="00393A45" w:rsidP="00146605">
      <w:pPr>
        <w:ind w:firstLineChars="100" w:firstLine="240"/>
        <w:outlineLvl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 w:rsidR="00146605" w:rsidRPr="002518D9">
        <w:rPr>
          <w:rFonts w:ascii="宋体" w:hAnsi="宋体" w:hint="eastAsia"/>
          <w:sz w:val="24"/>
        </w:rPr>
        <w:t>、</w:t>
      </w:r>
      <w:r w:rsidR="00434A40" w:rsidRPr="002518D9">
        <w:rPr>
          <w:rFonts w:ascii="宋体" w:hAnsi="宋体"/>
          <w:position w:val="-28"/>
          <w:sz w:val="24"/>
        </w:rPr>
        <w:object w:dxaOrig="6060" w:dyaOrig="680">
          <v:shape id="_x0000_i1027" type="#_x0000_t75" style="width:330pt;height:36.75pt" o:ole="">
            <v:imagedata r:id="rId12" o:title=""/>
          </v:shape>
          <o:OLEObject Type="Embed" ProgID="Equation.3" ShapeID="_x0000_i1027" DrawAspect="Content" ObjectID="_1495740475" r:id="rId13"/>
        </w:object>
      </w:r>
      <w:r w:rsidR="00146605" w:rsidRPr="002518D9">
        <w:rPr>
          <w:rFonts w:ascii="宋体" w:hAnsi="宋体" w:hint="eastAsia"/>
          <w:sz w:val="24"/>
        </w:rPr>
        <w:t>；</w:t>
      </w:r>
    </w:p>
    <w:p w:rsidR="00146605" w:rsidRPr="002F34F0" w:rsidRDefault="00393A45" w:rsidP="007D1B96">
      <w:pPr>
        <w:tabs>
          <w:tab w:val="left" w:pos="7335"/>
        </w:tabs>
        <w:ind w:firstLineChars="100" w:firstLine="240"/>
        <w:outlineLvl w:val="0"/>
        <w:rPr>
          <w:rFonts w:ascii="宋体" w:hAnsi="宋体"/>
          <w:sz w:val="24"/>
        </w:rPr>
      </w:pPr>
      <w:r>
        <w:rPr>
          <w:rFonts w:ascii="宋体" w:hAnsi="宋体" w:hint="eastAsia"/>
          <w:position w:val="-24"/>
          <w:sz w:val="24"/>
        </w:rPr>
        <w:t>4</w:t>
      </w:r>
      <w:r w:rsidR="00146605" w:rsidRPr="002518D9">
        <w:rPr>
          <w:rFonts w:ascii="宋体" w:hAnsi="宋体" w:hint="eastAsia"/>
          <w:position w:val="-24"/>
          <w:sz w:val="24"/>
        </w:rPr>
        <w:t>、</w:t>
      </w:r>
      <w:r w:rsidR="00146605" w:rsidRPr="002518D9">
        <w:rPr>
          <w:rFonts w:ascii="宋体" w:hAnsi="宋体" w:hint="eastAsia"/>
          <w:position w:val="-26"/>
          <w:sz w:val="24"/>
        </w:rPr>
        <w:object w:dxaOrig="800" w:dyaOrig="700">
          <v:shape id="_x0000_i1028" type="#_x0000_t75" style="width:39.75pt;height:34.5pt" o:ole="">
            <v:imagedata r:id="rId14" o:title=""/>
          </v:shape>
          <o:OLEObject Type="Embed" ProgID="Equation.DSMT4" ShapeID="_x0000_i1028" DrawAspect="Content" ObjectID="_1495740476" r:id="rId15"/>
        </w:object>
      </w:r>
      <w:r w:rsidR="00146605" w:rsidRPr="002518D9">
        <w:rPr>
          <w:rFonts w:ascii="宋体" w:hAnsi="宋体" w:hint="eastAsia"/>
          <w:position w:val="-24"/>
          <w:sz w:val="24"/>
        </w:rPr>
        <w:t xml:space="preserve"> ；</w:t>
      </w:r>
      <w:r>
        <w:rPr>
          <w:rFonts w:ascii="宋体" w:hAnsi="宋体" w:hint="eastAsia"/>
          <w:sz w:val="24"/>
        </w:rPr>
        <w:t>5</w:t>
      </w:r>
      <w:r w:rsidR="00146605" w:rsidRPr="002518D9">
        <w:rPr>
          <w:rFonts w:ascii="宋体" w:hAnsi="宋体" w:hint="eastAsia"/>
          <w:sz w:val="24"/>
        </w:rPr>
        <w:t>、</w:t>
      </w:r>
      <w:r w:rsidR="00434A40" w:rsidRPr="00DD72FD">
        <w:rPr>
          <w:rFonts w:ascii="宋体" w:hAnsi="宋体" w:hint="eastAsia"/>
          <w:position w:val="-32"/>
          <w:sz w:val="24"/>
        </w:rPr>
        <w:object w:dxaOrig="3379" w:dyaOrig="820">
          <v:shape id="_x0000_i1029" type="#_x0000_t75" style="width:165pt;height:40.5pt" o:ole="">
            <v:imagedata r:id="rId16" o:title=""/>
          </v:shape>
          <o:OLEObject Type="Embed" ProgID="Equation.DSMT4" ShapeID="_x0000_i1029" DrawAspect="Content" ObjectID="_1495740477" r:id="rId17"/>
        </w:object>
      </w:r>
      <w:r w:rsidR="00146605" w:rsidRPr="002518D9">
        <w:rPr>
          <w:rFonts w:ascii="宋体" w:hAnsi="宋体" w:hint="eastAsia"/>
          <w:sz w:val="24"/>
        </w:rPr>
        <w:t>；</w:t>
      </w:r>
      <w:r w:rsidR="007D1B96">
        <w:rPr>
          <w:rFonts w:ascii="宋体" w:hAnsi="宋体"/>
          <w:sz w:val="24"/>
        </w:rPr>
        <w:tab/>
      </w:r>
    </w:p>
    <w:p w:rsidR="009E2520" w:rsidRPr="002F34F0" w:rsidRDefault="00393A45" w:rsidP="002F34F0">
      <w:pPr>
        <w:ind w:firstLineChars="100" w:firstLine="240"/>
        <w:outlineLvl w:val="0"/>
        <w:rPr>
          <w:rFonts w:ascii="宋体" w:hAnsi="宋体"/>
          <w:position w:val="-10"/>
          <w:sz w:val="24"/>
        </w:rPr>
      </w:pPr>
      <w:r>
        <w:rPr>
          <w:rFonts w:ascii="宋体" w:hAnsi="宋体" w:hint="eastAsia"/>
          <w:position w:val="-10"/>
          <w:sz w:val="24"/>
        </w:rPr>
        <w:t>6</w:t>
      </w:r>
      <w:r w:rsidR="00146605" w:rsidRPr="002518D9">
        <w:rPr>
          <w:rFonts w:ascii="宋体" w:hAnsi="宋体" w:hint="eastAsia"/>
          <w:position w:val="-10"/>
          <w:sz w:val="24"/>
        </w:rPr>
        <w:t>、</w:t>
      </w:r>
      <w:r w:rsidR="00434A40" w:rsidRPr="002518D9">
        <w:rPr>
          <w:rFonts w:ascii="宋体" w:hAnsi="宋体" w:hint="eastAsia"/>
          <w:position w:val="-12"/>
          <w:sz w:val="24"/>
        </w:rPr>
        <w:object w:dxaOrig="2420" w:dyaOrig="540">
          <v:shape id="_x0000_i1030" type="#_x0000_t75" style="width:134.25pt;height:29.25pt" o:ole="" fillcolor="window">
            <v:imagedata r:id="rId18" o:title=""/>
          </v:shape>
          <o:OLEObject Type="Embed" ProgID="Equation.DSMT4" ShapeID="_x0000_i1030" DrawAspect="Content" ObjectID="_1495740478" r:id="rId19"/>
        </w:object>
      </w:r>
      <w:r w:rsidR="00146605" w:rsidRPr="002518D9">
        <w:rPr>
          <w:rFonts w:ascii="宋体" w:hAnsi="宋体" w:hint="eastAsia"/>
          <w:position w:val="-10"/>
          <w:sz w:val="24"/>
        </w:rPr>
        <w:t>；</w:t>
      </w:r>
      <w:r>
        <w:rPr>
          <w:rFonts w:ascii="宋体" w:hAnsi="宋体" w:hint="eastAsia"/>
          <w:b/>
          <w:sz w:val="24"/>
        </w:rPr>
        <w:t>7</w:t>
      </w:r>
      <w:r w:rsidR="00146605" w:rsidRPr="002518D9">
        <w:rPr>
          <w:rFonts w:ascii="宋体" w:hAnsi="宋体" w:hint="eastAsia"/>
          <w:b/>
          <w:sz w:val="24"/>
        </w:rPr>
        <w:t>、1；</w:t>
      </w:r>
      <w:r w:rsidR="002F34F0">
        <w:rPr>
          <w:rFonts w:ascii="宋体" w:hAnsi="宋体" w:hint="eastAsia"/>
          <w:position w:val="-10"/>
          <w:sz w:val="24"/>
        </w:rPr>
        <w:t xml:space="preserve">  </w:t>
      </w:r>
      <w:r w:rsidR="00146605" w:rsidRPr="002518D9">
        <w:rPr>
          <w:rFonts w:ascii="宋体" w:hAnsi="宋体" w:cs="宋体" w:hint="eastAsia"/>
          <w:position w:val="-50"/>
          <w:sz w:val="24"/>
        </w:rPr>
        <w:t xml:space="preserve"> </w:t>
      </w:r>
      <w:r>
        <w:rPr>
          <w:rFonts w:ascii="宋体" w:hAnsi="宋体" w:hint="eastAsia"/>
          <w:sz w:val="24"/>
        </w:rPr>
        <w:t>8</w:t>
      </w:r>
      <w:r w:rsidR="00146605" w:rsidRPr="002518D9">
        <w:rPr>
          <w:rFonts w:ascii="宋体" w:hAnsi="宋体" w:hint="eastAsia"/>
          <w:sz w:val="24"/>
        </w:rPr>
        <w:t>、</w:t>
      </w:r>
      <w:r w:rsidR="00146605" w:rsidRPr="002518D9">
        <w:rPr>
          <w:rFonts w:ascii="宋体" w:hAnsi="宋体" w:cs="宋体" w:hint="eastAsia"/>
          <w:position w:val="-50"/>
          <w:sz w:val="24"/>
        </w:rPr>
        <w:object w:dxaOrig="2360" w:dyaOrig="1120">
          <v:shape id="_x0000_i1031" type="#_x0000_t75" style="width:140.25pt;height:64.5pt" o:ole="">
            <v:imagedata r:id="rId20" o:title=""/>
          </v:shape>
          <o:OLEObject Type="Embed" ProgID="Equation.DSMT4" ShapeID="_x0000_i1031" DrawAspect="Content" ObjectID="_1495740479" r:id="rId21"/>
        </w:object>
      </w:r>
      <w:r w:rsidR="00146605" w:rsidRPr="002518D9">
        <w:rPr>
          <w:rFonts w:ascii="宋体" w:hAnsi="宋体" w:cs="宋体" w:hint="eastAsia"/>
          <w:position w:val="-50"/>
          <w:sz w:val="24"/>
        </w:rPr>
        <w:t xml:space="preserve"> 。</w:t>
      </w:r>
    </w:p>
    <w:p w:rsidR="00B02599" w:rsidRDefault="00B02599" w:rsidP="00584E12">
      <w:pPr>
        <w:tabs>
          <w:tab w:val="num" w:pos="1080"/>
        </w:tabs>
        <w:spacing w:line="300" w:lineRule="auto"/>
      </w:pPr>
    </w:p>
    <w:p w:rsidR="00922F75" w:rsidRDefault="00922F75" w:rsidP="00584E12">
      <w:pPr>
        <w:tabs>
          <w:tab w:val="num" w:pos="1080"/>
        </w:tabs>
        <w:spacing w:line="300" w:lineRule="auto"/>
      </w:pPr>
    </w:p>
    <w:p w:rsidR="007D0392" w:rsidRDefault="00584E12" w:rsidP="007B0B54">
      <w:pPr>
        <w:spacing w:line="300" w:lineRule="auto"/>
        <w:rPr>
          <w:rFonts w:ascii="宋体" w:hAnsi="宋体"/>
          <w:sz w:val="24"/>
        </w:rPr>
      </w:pPr>
      <w:r>
        <w:rPr>
          <w:rFonts w:hint="eastAsia"/>
        </w:rPr>
        <w:t>三、</w:t>
      </w:r>
      <w:r w:rsidR="007B0B54" w:rsidRPr="00D76B91">
        <w:rPr>
          <w:rFonts w:ascii="黑体" w:eastAsia="黑体" w:hAnsi="宋体" w:hint="eastAsia"/>
          <w:sz w:val="24"/>
        </w:rPr>
        <w:t>（满分</w:t>
      </w:r>
      <w:r w:rsidR="007B0B54">
        <w:rPr>
          <w:rFonts w:ascii="黑体" w:eastAsia="黑体" w:hAnsi="宋体" w:hint="eastAsia"/>
          <w:sz w:val="24"/>
        </w:rPr>
        <w:t>8</w:t>
      </w:r>
      <w:r w:rsidR="007B0B54" w:rsidRPr="00D76B91">
        <w:rPr>
          <w:rFonts w:ascii="黑体" w:eastAsia="黑体" w:hAnsi="宋体" w:hint="eastAsia"/>
          <w:sz w:val="24"/>
        </w:rPr>
        <w:t>分</w:t>
      </w:r>
      <w:r w:rsidR="007B0B54">
        <w:rPr>
          <w:rFonts w:ascii="黑体" w:eastAsia="黑体" w:hAnsi="宋体" w:hint="eastAsia"/>
          <w:sz w:val="24"/>
        </w:rPr>
        <w:t>）</w:t>
      </w:r>
      <w:r w:rsidR="00C128C1" w:rsidRPr="007B0B54">
        <w:rPr>
          <w:rFonts w:ascii="宋体" w:hAnsi="宋体" w:hint="eastAsia"/>
          <w:sz w:val="24"/>
        </w:rPr>
        <w:t xml:space="preserve">解 </w:t>
      </w:r>
    </w:p>
    <w:p w:rsidR="00C128C1" w:rsidRPr="007B0B54" w:rsidRDefault="007D0392" w:rsidP="007B0B54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 w:rsidR="00C128C1" w:rsidRPr="007B0B54">
        <w:rPr>
          <w:rFonts w:ascii="宋体" w:hAnsi="宋体" w:hint="eastAsia"/>
          <w:sz w:val="24"/>
        </w:rPr>
        <w:t>（1）根据题意</w:t>
      </w:r>
      <w:r w:rsidR="00C128C1" w:rsidRPr="007B0B54">
        <w:rPr>
          <w:rFonts w:ascii="宋体" w:hAnsi="宋体" w:hint="eastAsia"/>
          <w:position w:val="-4"/>
          <w:sz w:val="24"/>
        </w:rPr>
        <w:object w:dxaOrig="279" w:dyaOrig="260">
          <v:shape id="_x0000_i1032" type="#_x0000_t75" style="width:14.25pt;height:12.75pt" o:ole="">
            <v:imagedata r:id="rId22" o:title=""/>
          </v:shape>
          <o:OLEObject Type="Embed" ProgID="Equation.3" ShapeID="_x0000_i1032" DrawAspect="Content" ObjectID="_1495740480" r:id="rId23"/>
        </w:object>
      </w:r>
      <w:r w:rsidR="00C128C1" w:rsidRPr="007B0B54">
        <w:rPr>
          <w:rFonts w:ascii="宋体" w:hAnsi="宋体" w:hint="eastAsia"/>
          <w:sz w:val="24"/>
        </w:rPr>
        <w:t>的分布律为</w:t>
      </w:r>
    </w:p>
    <w:p w:rsidR="00C128C1" w:rsidRPr="007B0B54" w:rsidRDefault="007D0392" w:rsidP="007D0392">
      <w:pPr>
        <w:spacing w:line="30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</w:t>
      </w:r>
      <w:r w:rsidR="00C128C1" w:rsidRPr="007B0B54">
        <w:rPr>
          <w:rFonts w:ascii="宋体" w:hAnsi="宋体"/>
          <w:position w:val="-10"/>
          <w:sz w:val="24"/>
        </w:rPr>
        <w:object w:dxaOrig="2240" w:dyaOrig="360">
          <v:shape id="_x0000_i1033" type="#_x0000_t75" style="width:111.75pt;height:18pt" o:ole="">
            <v:imagedata r:id="rId24" o:title=""/>
          </v:shape>
          <o:OLEObject Type="Embed" ProgID="Equation.DSMT4" ShapeID="_x0000_i1033" DrawAspect="Content" ObjectID="_1495740481" r:id="rId25"/>
        </w:object>
      </w:r>
      <w:proofErr w:type="gramStart"/>
      <w:r w:rsidR="00C128C1" w:rsidRPr="007B0B54">
        <w:rPr>
          <w:rFonts w:ascii="宋体" w:hAnsi="宋体" w:hint="eastAsia"/>
          <w:sz w:val="24"/>
        </w:rPr>
        <w:t>,</w:t>
      </w:r>
      <w:r w:rsidR="00C128C1" w:rsidRPr="007B0B54">
        <w:rPr>
          <w:rFonts w:ascii="宋体" w:hAnsi="宋体"/>
          <w:position w:val="-10"/>
          <w:sz w:val="24"/>
        </w:rPr>
        <w:object w:dxaOrig="999" w:dyaOrig="320">
          <v:shape id="_x0000_i1034" type="#_x0000_t75" style="width:50.25pt;height:15.75pt" o:ole="">
            <v:imagedata r:id="rId26" o:title=""/>
          </v:shape>
          <o:OLEObject Type="Embed" ProgID="Equation.3" ShapeID="_x0000_i1034" DrawAspect="Content" ObjectID="_1495740482" r:id="rId27"/>
        </w:object>
      </w:r>
      <w:r w:rsidR="00C128C1" w:rsidRPr="007B0B54">
        <w:rPr>
          <w:rFonts w:ascii="宋体" w:hAnsi="宋体" w:hint="eastAsia"/>
          <w:sz w:val="24"/>
        </w:rPr>
        <w:t xml:space="preserve"> ;</w:t>
      </w:r>
      <w:r w:rsidRPr="007D0392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………………………………</w:t>
      </w:r>
      <w:r>
        <w:rPr>
          <w:rFonts w:ascii="宋体" w:hAnsi="宋体" w:hint="eastAsia"/>
          <w:szCs w:val="21"/>
        </w:rPr>
        <w:t xml:space="preserve"> 4分</w:t>
      </w:r>
      <w:proofErr w:type="gramEnd"/>
    </w:p>
    <w:p w:rsidR="007B0B54" w:rsidRDefault="007D0392" w:rsidP="001A1476">
      <w:pPr>
        <w:spacing w:line="30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 w:rsidR="00C128C1" w:rsidRPr="007B0B54">
        <w:rPr>
          <w:rFonts w:ascii="宋体" w:hAnsi="宋体" w:hint="eastAsia"/>
          <w:sz w:val="24"/>
        </w:rPr>
        <w:t>（2）</w:t>
      </w:r>
      <w:r w:rsidR="00C128C1" w:rsidRPr="007B0B54">
        <w:rPr>
          <w:rFonts w:ascii="宋体" w:hAnsi="宋体"/>
          <w:position w:val="-28"/>
          <w:sz w:val="24"/>
        </w:rPr>
        <w:object w:dxaOrig="3640" w:dyaOrig="680">
          <v:shape id="_x0000_i1035" type="#_x0000_t75" style="width:183pt;height:33.75pt" o:ole="">
            <v:imagedata r:id="rId28" o:title=""/>
          </v:shape>
          <o:OLEObject Type="Embed" ProgID="Equation.DSMT4" ShapeID="_x0000_i1035" DrawAspect="Content" ObjectID="_1495740483" r:id="rId29"/>
        </w:object>
      </w:r>
      <w:r w:rsidR="001A1476">
        <w:rPr>
          <w:rFonts w:ascii="宋体" w:hAnsi="宋体"/>
          <w:szCs w:val="21"/>
        </w:rPr>
        <w:t>……</w:t>
      </w:r>
      <w:proofErr w:type="gramStart"/>
      <w:r w:rsidR="001A1476">
        <w:rPr>
          <w:rFonts w:ascii="宋体" w:hAnsi="宋体"/>
          <w:szCs w:val="21"/>
        </w:rPr>
        <w:t>…………………………</w:t>
      </w:r>
      <w:proofErr w:type="gramEnd"/>
      <w:r w:rsidR="001A1476">
        <w:rPr>
          <w:rFonts w:ascii="宋体" w:hAnsi="宋体" w:hint="eastAsia"/>
          <w:szCs w:val="21"/>
        </w:rPr>
        <w:t xml:space="preserve"> 6分</w:t>
      </w:r>
    </w:p>
    <w:p w:rsidR="007D0392" w:rsidRPr="00922F75" w:rsidRDefault="007D0392" w:rsidP="007D0392">
      <w:pPr>
        <w:spacing w:line="30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="00C128C1" w:rsidRPr="007B0B54">
        <w:rPr>
          <w:rFonts w:ascii="宋体" w:hAnsi="宋体"/>
          <w:position w:val="-28"/>
          <w:sz w:val="24"/>
        </w:rPr>
        <w:object w:dxaOrig="2240" w:dyaOrig="660">
          <v:shape id="_x0000_i1036" type="#_x0000_t75" style="width:111.75pt;height:33pt" o:ole="">
            <v:imagedata r:id="rId30" o:title=""/>
          </v:shape>
          <o:OLEObject Type="Embed" ProgID="Equation.DSMT4" ShapeID="_x0000_i1036" DrawAspect="Content" ObjectID="_1495740484" r:id="rId31"/>
        </w:object>
      </w:r>
      <w:r w:rsidR="00C128C1" w:rsidRPr="007B0B54">
        <w:rPr>
          <w:rFonts w:ascii="宋体" w:hAnsi="宋体" w:hint="eastAsia"/>
          <w:sz w:val="24"/>
        </w:rPr>
        <w:t xml:space="preserve">  .</w:t>
      </w:r>
      <w:r w:rsidRPr="007D0392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………………………………</w:t>
      </w:r>
      <w:r>
        <w:rPr>
          <w:rFonts w:ascii="宋体" w:hAnsi="宋体" w:hint="eastAsia"/>
          <w:szCs w:val="21"/>
        </w:rPr>
        <w:t xml:space="preserve"> 8分</w:t>
      </w:r>
    </w:p>
    <w:p w:rsidR="00C128C1" w:rsidRPr="007B0B54" w:rsidRDefault="00C128C1" w:rsidP="007B0B54">
      <w:pPr>
        <w:spacing w:line="300" w:lineRule="auto"/>
        <w:ind w:firstLineChars="750" w:firstLine="1800"/>
        <w:rPr>
          <w:rFonts w:ascii="宋体" w:hAnsi="宋体"/>
          <w:sz w:val="24"/>
        </w:rPr>
      </w:pPr>
    </w:p>
    <w:p w:rsidR="0018531E" w:rsidRDefault="00584E12" w:rsidP="00586CB2">
      <w:pPr>
        <w:spacing w:line="300" w:lineRule="auto"/>
        <w:rPr>
          <w:rFonts w:ascii="黑体" w:eastAsia="黑体" w:hAnsi="宋体"/>
          <w:sz w:val="24"/>
        </w:rPr>
      </w:pPr>
      <w:r>
        <w:rPr>
          <w:rFonts w:ascii="黑体" w:eastAsia="黑体" w:hAnsi="宋体" w:hint="eastAsia"/>
          <w:sz w:val="24"/>
        </w:rPr>
        <w:t>四</w:t>
      </w:r>
      <w:r w:rsidR="00181A8B" w:rsidRPr="00D76B91">
        <w:rPr>
          <w:rFonts w:ascii="黑体" w:eastAsia="黑体" w:hAnsi="宋体" w:hint="eastAsia"/>
          <w:sz w:val="24"/>
        </w:rPr>
        <w:t>、（满分</w:t>
      </w:r>
      <w:r w:rsidR="00CA3895">
        <w:rPr>
          <w:rFonts w:ascii="黑体" w:eastAsia="黑体" w:hAnsi="宋体" w:hint="eastAsia"/>
          <w:sz w:val="24"/>
        </w:rPr>
        <w:t>8</w:t>
      </w:r>
      <w:r w:rsidR="00181A8B" w:rsidRPr="00D76B91">
        <w:rPr>
          <w:rFonts w:ascii="黑体" w:eastAsia="黑体" w:hAnsi="宋体" w:hint="eastAsia"/>
          <w:sz w:val="24"/>
        </w:rPr>
        <w:t>分）</w:t>
      </w:r>
    </w:p>
    <w:p w:rsidR="008436F9" w:rsidRPr="00A42D60" w:rsidRDefault="008436F9" w:rsidP="007D0392">
      <w:pPr>
        <w:spacing w:line="300" w:lineRule="auto"/>
        <w:ind w:firstLineChars="150" w:firstLine="360"/>
        <w:rPr>
          <w:rFonts w:ascii="宋体" w:hAnsi="宋体"/>
          <w:sz w:val="24"/>
        </w:rPr>
      </w:pPr>
      <w:r w:rsidRPr="00A42D60">
        <w:rPr>
          <w:rFonts w:ascii="宋体" w:hAnsi="宋体" w:hint="eastAsia"/>
          <w:sz w:val="24"/>
        </w:rPr>
        <w:t>证明 由条件，可知</w:t>
      </w:r>
    </w:p>
    <w:p w:rsidR="007B0B54" w:rsidRDefault="008436F9" w:rsidP="008436F9">
      <w:pPr>
        <w:spacing w:line="300" w:lineRule="auto"/>
        <w:ind w:firstLineChars="150" w:firstLine="360"/>
        <w:rPr>
          <w:rFonts w:ascii="宋体" w:hAnsi="宋体"/>
          <w:sz w:val="24"/>
        </w:rPr>
      </w:pPr>
      <w:r w:rsidRPr="00A42D60">
        <w:rPr>
          <w:rFonts w:ascii="宋体" w:hAnsi="宋体" w:hint="eastAsia"/>
          <w:sz w:val="24"/>
        </w:rPr>
        <w:t>（1）</w:t>
      </w:r>
      <w:r w:rsidR="007B0B54" w:rsidRPr="00A42D60">
        <w:rPr>
          <w:rFonts w:ascii="宋体" w:hAnsi="宋体" w:hint="eastAsia"/>
          <w:position w:val="-28"/>
          <w:sz w:val="24"/>
        </w:rPr>
        <w:object w:dxaOrig="3860" w:dyaOrig="680">
          <v:shape id="_x0000_i1037" type="#_x0000_t75" style="width:207.75pt;height:36.75pt" o:ole="">
            <v:imagedata r:id="rId32" o:title=""/>
          </v:shape>
          <o:OLEObject Type="Embed" ProgID="Equation.DSMT4" ShapeID="_x0000_i1037" DrawAspect="Content" ObjectID="_1495740485" r:id="rId33"/>
        </w:object>
      </w:r>
    </w:p>
    <w:p w:rsidR="008436F9" w:rsidRPr="00A42D60" w:rsidRDefault="007B0B54" w:rsidP="007D0392">
      <w:pPr>
        <w:spacing w:line="300" w:lineRule="auto"/>
        <w:ind w:firstLineChars="150" w:firstLine="315"/>
        <w:rPr>
          <w:rFonts w:ascii="宋体" w:hAnsi="宋体"/>
          <w:sz w:val="24"/>
        </w:rPr>
      </w:pPr>
      <w:r w:rsidRPr="009373C5">
        <w:rPr>
          <w:position w:val="-28"/>
        </w:rPr>
        <w:object w:dxaOrig="2360" w:dyaOrig="660">
          <v:shape id="_x0000_i1038" type="#_x0000_t75" style="width:117.75pt;height:33pt" o:ole="">
            <v:imagedata r:id="rId34" o:title=""/>
          </v:shape>
          <o:OLEObject Type="Embed" ProgID="Equation.DSMT4" ShapeID="_x0000_i1038" DrawAspect="Content" ObjectID="_1495740486" r:id="rId35"/>
        </w:object>
      </w:r>
      <w:r w:rsidR="008436F9" w:rsidRPr="00A42D60">
        <w:rPr>
          <w:rFonts w:ascii="宋体" w:hAnsi="宋体" w:hint="eastAsia"/>
          <w:sz w:val="24"/>
        </w:rPr>
        <w:t>；</w:t>
      </w:r>
      <w:r w:rsidR="007D0392">
        <w:rPr>
          <w:rFonts w:ascii="宋体" w:hAnsi="宋体"/>
          <w:szCs w:val="21"/>
        </w:rPr>
        <w:t>………………………………</w:t>
      </w:r>
      <w:r w:rsidR="007D0392">
        <w:rPr>
          <w:rFonts w:ascii="宋体" w:hAnsi="宋体" w:hint="eastAsia"/>
          <w:szCs w:val="21"/>
        </w:rPr>
        <w:t xml:space="preserve"> 3分</w:t>
      </w:r>
    </w:p>
    <w:p w:rsidR="008436F9" w:rsidRPr="00A42D60" w:rsidRDefault="008436F9" w:rsidP="008436F9">
      <w:pPr>
        <w:spacing w:line="300" w:lineRule="auto"/>
        <w:ind w:firstLineChars="150" w:firstLine="360"/>
        <w:rPr>
          <w:rFonts w:ascii="宋体" w:hAnsi="宋体"/>
          <w:sz w:val="24"/>
        </w:rPr>
      </w:pPr>
      <w:r w:rsidRPr="00A42D60">
        <w:rPr>
          <w:rFonts w:ascii="宋体" w:hAnsi="宋体" w:hint="eastAsia"/>
          <w:sz w:val="24"/>
        </w:rPr>
        <w:t>（2）</w:t>
      </w:r>
      <w:r w:rsidRPr="00A42D60">
        <w:rPr>
          <w:rFonts w:ascii="宋体" w:hAnsi="宋体" w:hint="eastAsia"/>
          <w:position w:val="-28"/>
          <w:sz w:val="24"/>
        </w:rPr>
        <w:object w:dxaOrig="4700" w:dyaOrig="680">
          <v:shape id="_x0000_i1039" type="#_x0000_t75" style="width:252.75pt;height:36.75pt" o:ole="">
            <v:imagedata r:id="rId36" o:title=""/>
          </v:shape>
          <o:OLEObject Type="Embed" ProgID="Equation.DSMT4" ShapeID="_x0000_i1039" DrawAspect="Content" ObjectID="_1495740487" r:id="rId37"/>
        </w:object>
      </w:r>
    </w:p>
    <w:p w:rsidR="008436F9" w:rsidRPr="00A42D60" w:rsidRDefault="008436F9" w:rsidP="008436F9">
      <w:pPr>
        <w:spacing w:line="300" w:lineRule="auto"/>
        <w:ind w:firstLineChars="600" w:firstLine="1440"/>
        <w:rPr>
          <w:rFonts w:ascii="宋体" w:hAnsi="宋体"/>
          <w:sz w:val="24"/>
        </w:rPr>
      </w:pPr>
      <w:r w:rsidRPr="00A42D60">
        <w:rPr>
          <w:rFonts w:ascii="宋体" w:hAnsi="宋体"/>
          <w:position w:val="-28"/>
          <w:sz w:val="24"/>
        </w:rPr>
        <w:object w:dxaOrig="4599" w:dyaOrig="660">
          <v:shape id="_x0000_i1040" type="#_x0000_t75" style="width:230.25pt;height:33pt" o:ole="">
            <v:imagedata r:id="rId38" o:title=""/>
          </v:shape>
          <o:OLEObject Type="Embed" ProgID="Equation.DSMT4" ShapeID="_x0000_i1040" DrawAspect="Content" ObjectID="_1495740488" r:id="rId39"/>
        </w:object>
      </w:r>
      <w:r w:rsidRPr="00A42D60">
        <w:rPr>
          <w:rFonts w:ascii="宋体" w:hAnsi="宋体" w:hint="eastAsia"/>
          <w:sz w:val="24"/>
        </w:rPr>
        <w:t>，</w:t>
      </w:r>
    </w:p>
    <w:p w:rsidR="008436F9" w:rsidRPr="007D0392" w:rsidRDefault="008436F9" w:rsidP="007D0392">
      <w:pPr>
        <w:spacing w:line="300" w:lineRule="auto"/>
        <w:ind w:firstLineChars="150" w:firstLine="360"/>
        <w:rPr>
          <w:rFonts w:ascii="宋体" w:hAnsi="宋体"/>
          <w:sz w:val="24"/>
        </w:rPr>
      </w:pPr>
      <w:r w:rsidRPr="00A42D60">
        <w:rPr>
          <w:rFonts w:ascii="宋体" w:hAnsi="宋体" w:hint="eastAsia"/>
          <w:sz w:val="24"/>
        </w:rPr>
        <w:t>显然</w:t>
      </w:r>
      <w:r w:rsidRPr="00A42D60">
        <w:rPr>
          <w:rFonts w:ascii="宋体" w:hAnsi="宋体"/>
          <w:position w:val="-20"/>
          <w:sz w:val="24"/>
        </w:rPr>
        <w:object w:dxaOrig="1180" w:dyaOrig="440">
          <v:shape id="_x0000_i1041" type="#_x0000_t75" style="width:59.25pt;height:21.75pt" o:ole="">
            <v:imagedata r:id="rId40" o:title=""/>
          </v:shape>
          <o:OLEObject Type="Embed" ProgID="Equation.DSMT4" ShapeID="_x0000_i1041" DrawAspect="Content" ObjectID="_1495740489" r:id="rId41"/>
        </w:object>
      </w:r>
      <w:r w:rsidRPr="00A42D60">
        <w:rPr>
          <w:rFonts w:ascii="宋体" w:hAnsi="宋体" w:hint="eastAsia"/>
          <w:sz w:val="24"/>
        </w:rPr>
        <w:t>；</w:t>
      </w:r>
      <w:r w:rsidR="007D0392">
        <w:rPr>
          <w:rFonts w:ascii="宋体" w:hAnsi="宋体"/>
          <w:szCs w:val="21"/>
        </w:rPr>
        <w:t>………………………………</w:t>
      </w:r>
      <w:r w:rsidR="007D0392">
        <w:rPr>
          <w:rFonts w:ascii="宋体" w:hAnsi="宋体" w:hint="eastAsia"/>
          <w:szCs w:val="21"/>
        </w:rPr>
        <w:t xml:space="preserve"> 3分</w:t>
      </w:r>
    </w:p>
    <w:p w:rsidR="008436F9" w:rsidRPr="00A42D60" w:rsidRDefault="008436F9" w:rsidP="008436F9">
      <w:pPr>
        <w:rPr>
          <w:rFonts w:ascii="宋体" w:hAnsi="宋体"/>
          <w:sz w:val="24"/>
        </w:rPr>
      </w:pPr>
      <w:r w:rsidRPr="00A42D60">
        <w:rPr>
          <w:rFonts w:ascii="宋体" w:hAnsi="宋体" w:hint="eastAsia"/>
          <w:sz w:val="24"/>
        </w:rPr>
        <w:t>（3）对任意</w:t>
      </w:r>
      <w:r w:rsidRPr="00A42D60">
        <w:rPr>
          <w:rFonts w:ascii="宋体" w:hAnsi="宋体" w:hint="eastAsia"/>
          <w:position w:val="-6"/>
          <w:sz w:val="24"/>
        </w:rPr>
        <w:object w:dxaOrig="560" w:dyaOrig="279">
          <v:shape id="_x0000_i1042" type="#_x0000_t75" style="width:50.25pt;height:25.5pt" o:ole="">
            <v:imagedata r:id="rId42" o:title=""/>
          </v:shape>
          <o:OLEObject Type="Embed" ProgID="Equation.3" ShapeID="_x0000_i1042" DrawAspect="Content" ObjectID="_1495740490" r:id="rId43"/>
        </w:object>
      </w:r>
      <w:r w:rsidRPr="00A42D60">
        <w:rPr>
          <w:rFonts w:ascii="宋体" w:hAnsi="宋体" w:hint="eastAsia"/>
          <w:sz w:val="24"/>
        </w:rPr>
        <w:t>，成立</w:t>
      </w:r>
    </w:p>
    <w:p w:rsidR="008436F9" w:rsidRPr="00A42D60" w:rsidRDefault="008436F9" w:rsidP="008436F9">
      <w:pPr>
        <w:rPr>
          <w:rFonts w:ascii="宋体" w:hAnsi="宋体"/>
          <w:sz w:val="24"/>
        </w:rPr>
      </w:pPr>
      <w:r w:rsidRPr="00A42D60">
        <w:rPr>
          <w:rFonts w:ascii="宋体" w:hAnsi="宋体"/>
          <w:position w:val="-12"/>
          <w:sz w:val="24"/>
        </w:rPr>
        <w:object w:dxaOrig="1800" w:dyaOrig="360">
          <v:shape id="_x0000_i1043" type="#_x0000_t75" style="width:102.75pt;height:20.25pt" o:ole="">
            <v:imagedata r:id="rId44" o:title=""/>
          </v:shape>
          <o:OLEObject Type="Embed" ProgID="Equation.DSMT4" ShapeID="_x0000_i1043" DrawAspect="Content" ObjectID="_1495740491" r:id="rId45"/>
        </w:object>
      </w:r>
      <w:r w:rsidRPr="00A42D60">
        <w:rPr>
          <w:rFonts w:ascii="宋体" w:hAnsi="宋体"/>
          <w:position w:val="-24"/>
          <w:sz w:val="24"/>
        </w:rPr>
        <w:object w:dxaOrig="2840" w:dyaOrig="620">
          <v:shape id="_x0000_i1044" type="#_x0000_t75" style="width:147.75pt;height:32.25pt" o:ole="">
            <v:imagedata r:id="rId46" o:title=""/>
          </v:shape>
          <o:OLEObject Type="Embed" ProgID="Equation.DSMT4" ShapeID="_x0000_i1044" DrawAspect="Content" ObjectID="_1495740492" r:id="rId47"/>
        </w:object>
      </w:r>
      <w:r w:rsidRPr="00A42D60">
        <w:rPr>
          <w:rFonts w:ascii="宋体" w:hAnsi="宋体" w:hint="eastAsia"/>
          <w:sz w:val="24"/>
        </w:rPr>
        <w:t>,</w:t>
      </w:r>
    </w:p>
    <w:p w:rsidR="008436F9" w:rsidRPr="00A42D60" w:rsidRDefault="008436F9" w:rsidP="008436F9">
      <w:pPr>
        <w:rPr>
          <w:rFonts w:ascii="宋体" w:hAnsi="宋体"/>
          <w:sz w:val="24"/>
        </w:rPr>
      </w:pPr>
      <w:r w:rsidRPr="00A42D60">
        <w:rPr>
          <w:rFonts w:ascii="宋体" w:hAnsi="宋体" w:hint="eastAsia"/>
          <w:sz w:val="24"/>
        </w:rPr>
        <w:t>在上式中,令</w:t>
      </w:r>
      <w:r w:rsidRPr="00A42D60">
        <w:rPr>
          <w:rFonts w:ascii="宋体" w:hAnsi="宋体"/>
          <w:position w:val="-6"/>
          <w:sz w:val="24"/>
        </w:rPr>
        <w:object w:dxaOrig="1140" w:dyaOrig="300">
          <v:shape id="_x0000_i1045" type="#_x0000_t75" style="width:52.5pt;height:13.5pt" o:ole="">
            <v:imagedata r:id="rId48" o:title=""/>
          </v:shape>
          <o:OLEObject Type="Embed" ProgID="Equation.3" ShapeID="_x0000_i1045" DrawAspect="Content" ObjectID="_1495740493" r:id="rId49"/>
        </w:object>
      </w:r>
      <w:r w:rsidRPr="00A42D60">
        <w:rPr>
          <w:rFonts w:ascii="宋体" w:hAnsi="宋体" w:hint="eastAsia"/>
          <w:sz w:val="24"/>
        </w:rPr>
        <w:t>,即得</w:t>
      </w:r>
    </w:p>
    <w:p w:rsidR="008436F9" w:rsidRPr="00A42D60" w:rsidRDefault="008436F9" w:rsidP="008436F9">
      <w:pPr>
        <w:spacing w:line="300" w:lineRule="auto"/>
        <w:ind w:firstLineChars="150" w:firstLine="360"/>
        <w:rPr>
          <w:rFonts w:ascii="宋体" w:hAnsi="宋体"/>
          <w:sz w:val="24"/>
        </w:rPr>
      </w:pPr>
      <w:r w:rsidRPr="00A42D60">
        <w:rPr>
          <w:rFonts w:ascii="宋体" w:hAnsi="宋体"/>
          <w:position w:val="-20"/>
          <w:sz w:val="24"/>
        </w:rPr>
        <w:object w:dxaOrig="2160" w:dyaOrig="440">
          <v:shape id="_x0000_i1046" type="#_x0000_t75" style="width:123.75pt;height:25.5pt" o:ole="">
            <v:imagedata r:id="rId50" o:title=""/>
          </v:shape>
          <o:OLEObject Type="Embed" ProgID="Equation.DSMT4" ShapeID="_x0000_i1046" DrawAspect="Content" ObjectID="_1495740494" r:id="rId51"/>
        </w:object>
      </w:r>
      <w:r w:rsidRPr="00A42D60">
        <w:rPr>
          <w:rFonts w:ascii="宋体" w:hAnsi="宋体" w:hint="eastAsia"/>
          <w:sz w:val="24"/>
        </w:rPr>
        <w:t>，</w:t>
      </w:r>
    </w:p>
    <w:p w:rsidR="00FE2053" w:rsidRPr="00922F75" w:rsidRDefault="008436F9" w:rsidP="00922F75">
      <w:pPr>
        <w:spacing w:line="300" w:lineRule="auto"/>
        <w:ind w:firstLineChars="150" w:firstLine="360"/>
        <w:rPr>
          <w:rFonts w:ascii="宋体" w:hAnsi="宋体"/>
          <w:sz w:val="24"/>
        </w:rPr>
      </w:pPr>
      <w:r w:rsidRPr="00A42D60">
        <w:rPr>
          <w:rFonts w:ascii="宋体" w:hAnsi="宋体" w:hint="eastAsia"/>
          <w:sz w:val="24"/>
        </w:rPr>
        <w:t xml:space="preserve">故得 </w:t>
      </w:r>
      <w:r w:rsidRPr="00A42D60">
        <w:rPr>
          <w:rFonts w:ascii="宋体" w:hAnsi="宋体"/>
          <w:position w:val="-12"/>
          <w:sz w:val="24"/>
        </w:rPr>
        <w:object w:dxaOrig="1960" w:dyaOrig="380">
          <v:shape id="_x0000_i1047" type="#_x0000_t75" style="width:97.5pt;height:18.75pt" o:ole="">
            <v:imagedata r:id="rId52" o:title=""/>
          </v:shape>
          <o:OLEObject Type="Embed" ProgID="Equation.DSMT4" ShapeID="_x0000_i1047" DrawAspect="Content" ObjectID="_1495740495" r:id="rId53"/>
        </w:object>
      </w:r>
      <w:r w:rsidRPr="00A42D60">
        <w:rPr>
          <w:rFonts w:ascii="宋体" w:hAnsi="宋体" w:hint="eastAsia"/>
          <w:sz w:val="24"/>
        </w:rPr>
        <w:t xml:space="preserve"> 。</w:t>
      </w:r>
      <w:r w:rsidR="00FE2053">
        <w:rPr>
          <w:rFonts w:ascii="宋体" w:hAnsi="宋体"/>
          <w:szCs w:val="21"/>
        </w:rPr>
        <w:t>………………………………</w:t>
      </w:r>
      <w:r w:rsidR="00FE2053">
        <w:rPr>
          <w:rFonts w:ascii="宋体" w:hAnsi="宋体" w:hint="eastAsia"/>
          <w:szCs w:val="21"/>
        </w:rPr>
        <w:t xml:space="preserve"> 8分</w:t>
      </w:r>
    </w:p>
    <w:p w:rsidR="00FE2053" w:rsidRPr="005C4CD5" w:rsidRDefault="00FE2053" w:rsidP="00FE2053">
      <w:pPr>
        <w:spacing w:line="300" w:lineRule="auto"/>
        <w:rPr>
          <w:rFonts w:ascii="宋体" w:hAnsi="宋体"/>
          <w:szCs w:val="21"/>
        </w:rPr>
      </w:pPr>
    </w:p>
    <w:p w:rsidR="006C3E3E" w:rsidRDefault="006C3E3E" w:rsidP="0025501F">
      <w:pPr>
        <w:tabs>
          <w:tab w:val="left" w:pos="1635"/>
        </w:tabs>
        <w:spacing w:line="300" w:lineRule="auto"/>
        <w:rPr>
          <w:rFonts w:ascii="宋体" w:hAnsi="宋体"/>
          <w:b/>
          <w:sz w:val="24"/>
        </w:rPr>
      </w:pPr>
    </w:p>
    <w:p w:rsidR="006C3E3E" w:rsidRDefault="006C3E3E" w:rsidP="0025501F">
      <w:pPr>
        <w:tabs>
          <w:tab w:val="left" w:pos="1635"/>
        </w:tabs>
        <w:spacing w:line="300" w:lineRule="auto"/>
        <w:rPr>
          <w:rFonts w:ascii="宋体" w:hAnsi="宋体"/>
          <w:b/>
          <w:sz w:val="24"/>
        </w:rPr>
      </w:pPr>
    </w:p>
    <w:p w:rsidR="001937A7" w:rsidRDefault="001937A7" w:rsidP="0025501F">
      <w:pPr>
        <w:tabs>
          <w:tab w:val="left" w:pos="1635"/>
        </w:tabs>
        <w:spacing w:line="300" w:lineRule="auto"/>
        <w:rPr>
          <w:rFonts w:ascii="宋体" w:hAnsi="宋体"/>
          <w:b/>
          <w:sz w:val="24"/>
        </w:rPr>
      </w:pPr>
    </w:p>
    <w:p w:rsidR="006A55E2" w:rsidRDefault="006A55E2" w:rsidP="0025501F">
      <w:pPr>
        <w:tabs>
          <w:tab w:val="left" w:pos="1635"/>
        </w:tabs>
        <w:spacing w:line="300" w:lineRule="auto"/>
        <w:rPr>
          <w:rFonts w:ascii="宋体" w:hAnsi="宋体"/>
          <w:b/>
          <w:sz w:val="24"/>
        </w:rPr>
      </w:pPr>
    </w:p>
    <w:p w:rsidR="00BF0553" w:rsidRPr="00D93DA0" w:rsidRDefault="00FA1F44" w:rsidP="00D93DA0">
      <w:pPr>
        <w:outlineLvl w:val="0"/>
        <w:rPr>
          <w:rFonts w:eastAsia="黑体"/>
          <w:b/>
          <w:sz w:val="32"/>
          <w:szCs w:val="32"/>
        </w:rPr>
      </w:pPr>
      <w:r>
        <w:rPr>
          <w:rFonts w:eastAsia="黑体" w:hint="eastAsia"/>
          <w:b/>
          <w:sz w:val="32"/>
          <w:szCs w:val="32"/>
        </w:rPr>
        <w:t>五</w:t>
      </w:r>
      <w:r w:rsidR="00ED3D5A" w:rsidRPr="00FE2B76">
        <w:rPr>
          <w:rFonts w:eastAsia="黑体" w:hint="eastAsia"/>
          <w:b/>
          <w:sz w:val="32"/>
          <w:szCs w:val="32"/>
        </w:rPr>
        <w:t>、</w:t>
      </w:r>
      <w:r w:rsidR="00ED3D5A" w:rsidRPr="00D93DA0">
        <w:rPr>
          <w:rFonts w:eastAsia="黑体" w:hint="eastAsia"/>
          <w:b/>
          <w:sz w:val="32"/>
          <w:szCs w:val="32"/>
        </w:rPr>
        <w:t>（满分</w:t>
      </w:r>
      <w:r w:rsidR="00B60631" w:rsidRPr="00D93DA0">
        <w:rPr>
          <w:rFonts w:eastAsia="黑体" w:hint="eastAsia"/>
          <w:b/>
          <w:sz w:val="32"/>
          <w:szCs w:val="32"/>
        </w:rPr>
        <w:t>10</w:t>
      </w:r>
      <w:r w:rsidR="00ED3D5A" w:rsidRPr="00D93DA0">
        <w:rPr>
          <w:rFonts w:eastAsia="黑体" w:hint="eastAsia"/>
          <w:b/>
          <w:sz w:val="32"/>
          <w:szCs w:val="32"/>
        </w:rPr>
        <w:t>分）</w:t>
      </w:r>
    </w:p>
    <w:p w:rsidR="004C4BBE" w:rsidRPr="00EB6DB9" w:rsidRDefault="004C4BBE" w:rsidP="004C4BBE">
      <w:pPr>
        <w:spacing w:line="300" w:lineRule="auto"/>
        <w:ind w:firstLineChars="150" w:firstLine="315"/>
        <w:rPr>
          <w:rFonts w:ascii="宋体" w:hAnsi="宋体"/>
          <w:szCs w:val="21"/>
        </w:rPr>
      </w:pPr>
      <w:r w:rsidRPr="00EB6DB9">
        <w:rPr>
          <w:rFonts w:ascii="宋体" w:hAnsi="宋体" w:hint="eastAsia"/>
          <w:szCs w:val="21"/>
        </w:rPr>
        <w:t>解 (1)由分布函数的性质,</w:t>
      </w:r>
      <w:r w:rsidRPr="00EB6DB9">
        <w:rPr>
          <w:rFonts w:ascii="宋体" w:hAnsi="宋体" w:hint="eastAsia"/>
          <w:position w:val="-24"/>
          <w:szCs w:val="21"/>
        </w:rPr>
        <w:object w:dxaOrig="4680" w:dyaOrig="620">
          <v:shape id="_x0000_i1048" type="#_x0000_t75" style="width:234pt;height:30.75pt" o:ole="">
            <v:imagedata r:id="rId54" o:title=""/>
          </v:shape>
          <o:OLEObject Type="Embed" ProgID="Equation.3" ShapeID="_x0000_i1048" DrawAspect="Content" ObjectID="_1495740496" r:id="rId55"/>
        </w:object>
      </w:r>
      <w:r w:rsidRPr="00EB6DB9">
        <w:rPr>
          <w:rFonts w:ascii="宋体" w:hAnsi="宋体" w:hint="eastAsia"/>
          <w:szCs w:val="21"/>
        </w:rPr>
        <w:t>,</w:t>
      </w:r>
    </w:p>
    <w:p w:rsidR="004C4BBE" w:rsidRPr="00EB6DB9" w:rsidRDefault="004C4BBE" w:rsidP="004C4BBE">
      <w:pPr>
        <w:spacing w:line="300" w:lineRule="auto"/>
        <w:ind w:firstLineChars="250" w:firstLine="525"/>
        <w:rPr>
          <w:rFonts w:ascii="宋体" w:hAnsi="宋体"/>
          <w:szCs w:val="21"/>
        </w:rPr>
      </w:pPr>
      <w:r w:rsidRPr="00EB6DB9">
        <w:rPr>
          <w:rFonts w:ascii="宋体" w:hAnsi="宋体" w:hint="eastAsia"/>
          <w:position w:val="-24"/>
          <w:szCs w:val="21"/>
        </w:rPr>
        <w:object w:dxaOrig="4480" w:dyaOrig="620">
          <v:shape id="_x0000_i1049" type="#_x0000_t75" style="width:224.25pt;height:30.75pt" o:ole="">
            <v:imagedata r:id="rId56" o:title=""/>
          </v:shape>
          <o:OLEObject Type="Embed" ProgID="Equation.3" ShapeID="_x0000_i1049" DrawAspect="Content" ObjectID="_1495740497" r:id="rId57"/>
        </w:object>
      </w:r>
      <w:r w:rsidRPr="00EB6DB9">
        <w:rPr>
          <w:rFonts w:ascii="宋体" w:hAnsi="宋体" w:hint="eastAsia"/>
          <w:szCs w:val="21"/>
        </w:rPr>
        <w:t>,</w:t>
      </w:r>
    </w:p>
    <w:p w:rsidR="004C4BBE" w:rsidRDefault="004C4BBE" w:rsidP="0005165A">
      <w:pPr>
        <w:spacing w:line="300" w:lineRule="auto"/>
        <w:ind w:firstLineChars="100" w:firstLine="210"/>
        <w:rPr>
          <w:rFonts w:ascii="宋体" w:hAnsi="宋体"/>
          <w:szCs w:val="21"/>
        </w:rPr>
      </w:pPr>
      <w:r w:rsidRPr="00EB6DB9">
        <w:rPr>
          <w:rFonts w:ascii="宋体" w:hAnsi="宋体" w:hint="eastAsia"/>
          <w:szCs w:val="21"/>
        </w:rPr>
        <w:t>于是</w:t>
      </w:r>
      <w:r w:rsidRPr="00EB6DB9">
        <w:rPr>
          <w:rFonts w:ascii="宋体" w:hAnsi="宋体" w:hint="eastAsia"/>
          <w:position w:val="-24"/>
          <w:szCs w:val="21"/>
        </w:rPr>
        <w:object w:dxaOrig="1300" w:dyaOrig="620">
          <v:shape id="_x0000_i1050" type="#_x0000_t75" style="width:65.25pt;height:30.75pt" o:ole="">
            <v:imagedata r:id="rId58" o:title=""/>
          </v:shape>
          <o:OLEObject Type="Embed" ProgID="Equation.3" ShapeID="_x0000_i1050" DrawAspect="Content" ObjectID="_1495740498" r:id="rId59"/>
        </w:object>
      </w:r>
      <w:r w:rsidRPr="00EB6DB9">
        <w:rPr>
          <w:rFonts w:ascii="宋体" w:hAnsi="宋体" w:hint="eastAsia"/>
          <w:szCs w:val="21"/>
        </w:rPr>
        <w:t xml:space="preserve">  , </w:t>
      </w:r>
      <w:r>
        <w:rPr>
          <w:rFonts w:ascii="宋体" w:hAnsi="宋体"/>
          <w:szCs w:val="21"/>
        </w:rPr>
        <w:t>……</w:t>
      </w:r>
      <w:proofErr w:type="gramStart"/>
      <w:r>
        <w:rPr>
          <w:rFonts w:ascii="宋体" w:hAnsi="宋体"/>
          <w:szCs w:val="21"/>
        </w:rPr>
        <w:t>………………………………………………………</w:t>
      </w:r>
      <w:r w:rsidR="007D0392">
        <w:rPr>
          <w:rFonts w:ascii="宋体" w:hAnsi="宋体"/>
          <w:szCs w:val="21"/>
        </w:rPr>
        <w:t>……</w:t>
      </w:r>
      <w:proofErr w:type="gramEnd"/>
      <w:r>
        <w:rPr>
          <w:rFonts w:ascii="宋体" w:hAnsi="宋体" w:hint="eastAsia"/>
          <w:szCs w:val="21"/>
        </w:rPr>
        <w:t>3分</w:t>
      </w:r>
    </w:p>
    <w:p w:rsidR="004C4BBE" w:rsidRPr="00EB6DB9" w:rsidRDefault="004C4BBE" w:rsidP="004C4BBE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</w:t>
      </w:r>
      <w:r w:rsidRPr="00EB6DB9">
        <w:rPr>
          <w:rFonts w:ascii="宋体" w:hAnsi="宋体" w:hint="eastAsia"/>
          <w:position w:val="-24"/>
          <w:szCs w:val="21"/>
        </w:rPr>
        <w:object w:dxaOrig="2320" w:dyaOrig="620">
          <v:shape id="_x0000_i1051" type="#_x0000_t75" style="width:116.25pt;height:30.75pt" o:ole="">
            <v:imagedata r:id="rId60" o:title=""/>
          </v:shape>
          <o:OLEObject Type="Embed" ProgID="Equation.DSMT4" ShapeID="_x0000_i1051" DrawAspect="Content" ObjectID="_1495740499" r:id="rId61"/>
        </w:object>
      </w:r>
      <w:r w:rsidRPr="00EB6DB9">
        <w:rPr>
          <w:rFonts w:ascii="宋体" w:hAnsi="宋体" w:hint="eastAsia"/>
          <w:szCs w:val="21"/>
        </w:rPr>
        <w:t>,</w:t>
      </w:r>
      <w:r w:rsidRPr="00EB6DB9">
        <w:rPr>
          <w:rFonts w:ascii="宋体" w:hAnsi="宋体" w:hint="eastAsia"/>
          <w:position w:val="-6"/>
          <w:szCs w:val="21"/>
        </w:rPr>
        <w:object w:dxaOrig="1359" w:dyaOrig="240">
          <v:shape id="_x0000_i1052" type="#_x0000_t75" style="width:68.25pt;height:12pt" o:ole="">
            <v:imagedata r:id="rId62" o:title=""/>
          </v:shape>
          <o:OLEObject Type="Embed" ProgID="Equation.3" ShapeID="_x0000_i1052" DrawAspect="Content" ObjectID="_1495740500" r:id="rId63"/>
        </w:object>
      </w:r>
      <w:r w:rsidRPr="00EB6DB9">
        <w:rPr>
          <w:rFonts w:ascii="宋体" w:hAnsi="宋体" w:hint="eastAsia"/>
          <w:szCs w:val="21"/>
        </w:rPr>
        <w:t>;</w:t>
      </w:r>
      <w:r>
        <w:rPr>
          <w:rFonts w:ascii="宋体" w:hAnsi="宋体"/>
          <w:szCs w:val="21"/>
        </w:rPr>
        <w:t>…………………………………</w:t>
      </w:r>
      <w:r w:rsidR="007D0392">
        <w:rPr>
          <w:rFonts w:ascii="宋体" w:hAnsi="宋体"/>
          <w:szCs w:val="21"/>
        </w:rPr>
        <w:t>……</w:t>
      </w:r>
      <w:r>
        <w:rPr>
          <w:rFonts w:ascii="宋体" w:hAnsi="宋体" w:hint="eastAsia"/>
          <w:szCs w:val="21"/>
        </w:rPr>
        <w:t>6分</w:t>
      </w:r>
    </w:p>
    <w:p w:rsidR="004C4BBE" w:rsidRDefault="004C4BBE" w:rsidP="004C4BBE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3</w:t>
      </w:r>
      <w:r w:rsidRPr="00EB6DB9">
        <w:rPr>
          <w:rFonts w:ascii="宋体" w:hAnsi="宋体" w:hint="eastAsia"/>
          <w:szCs w:val="21"/>
        </w:rPr>
        <w:t xml:space="preserve">) </w:t>
      </w:r>
      <w:r w:rsidRPr="00EB6DB9">
        <w:rPr>
          <w:rFonts w:ascii="宋体" w:hAnsi="宋体" w:hint="eastAsia"/>
          <w:position w:val="-10"/>
          <w:szCs w:val="21"/>
        </w:rPr>
        <w:object w:dxaOrig="3340" w:dyaOrig="380">
          <v:shape id="_x0000_i1053" type="#_x0000_t75" style="width:167.25pt;height:18.75pt" o:ole="">
            <v:imagedata r:id="rId64" o:title=""/>
          </v:shape>
          <o:OLEObject Type="Embed" ProgID="Equation.3" ShapeID="_x0000_i1053" DrawAspect="Content" ObjectID="_1495740501" r:id="rId65"/>
        </w:object>
      </w:r>
      <w:r w:rsidRPr="00EB6DB9">
        <w:rPr>
          <w:rFonts w:ascii="宋体" w:hAnsi="宋体" w:hint="eastAsia"/>
          <w:position w:val="-24"/>
          <w:szCs w:val="21"/>
        </w:rPr>
        <w:object w:dxaOrig="1960" w:dyaOrig="620">
          <v:shape id="_x0000_i1054" type="#_x0000_t75" style="width:98.25pt;height:30.75pt" o:ole="">
            <v:imagedata r:id="rId66" o:title=""/>
          </v:shape>
          <o:OLEObject Type="Embed" ProgID="Equation.3" ShapeID="_x0000_i1054" DrawAspect="Content" ObjectID="_1495740502" r:id="rId67"/>
        </w:object>
      </w:r>
      <w:r w:rsidRPr="00EB6DB9">
        <w:rPr>
          <w:rFonts w:ascii="宋体" w:hAnsi="宋体" w:hint="eastAsia"/>
          <w:position w:val="-24"/>
          <w:szCs w:val="21"/>
        </w:rPr>
        <w:object w:dxaOrig="2000" w:dyaOrig="620">
          <v:shape id="_x0000_i1055" type="#_x0000_t75" style="width:99.75pt;height:30.75pt" o:ole="">
            <v:imagedata r:id="rId68" o:title=""/>
          </v:shape>
          <o:OLEObject Type="Embed" ProgID="Equation.3" ShapeID="_x0000_i1055" DrawAspect="Content" ObjectID="_1495740503" r:id="rId69"/>
        </w:object>
      </w:r>
    </w:p>
    <w:p w:rsidR="004C4BBE" w:rsidRPr="00EB6DB9" w:rsidRDefault="004C4BBE" w:rsidP="004C4BBE">
      <w:pPr>
        <w:spacing w:line="300" w:lineRule="auto"/>
        <w:ind w:firstLineChars="300" w:firstLine="630"/>
        <w:rPr>
          <w:rFonts w:ascii="宋体" w:hAnsi="宋体"/>
          <w:szCs w:val="21"/>
        </w:rPr>
      </w:pPr>
      <w:r w:rsidRPr="00EB6DB9">
        <w:rPr>
          <w:rFonts w:ascii="宋体" w:hAnsi="宋体" w:hint="eastAsia"/>
          <w:position w:val="-24"/>
          <w:szCs w:val="21"/>
        </w:rPr>
        <w:object w:dxaOrig="2380" w:dyaOrig="620">
          <v:shape id="_x0000_i1056" type="#_x0000_t75" style="width:119.25pt;height:30.75pt" o:ole="">
            <v:imagedata r:id="rId70" o:title=""/>
          </v:shape>
          <o:OLEObject Type="Embed" ProgID="Equation.3" ShapeID="_x0000_i1056" DrawAspect="Content" ObjectID="_1495740504" r:id="rId71"/>
        </w:object>
      </w:r>
      <w:proofErr w:type="gramStart"/>
      <w:r w:rsidRPr="00EB6DB9">
        <w:rPr>
          <w:rFonts w:ascii="宋体" w:hAnsi="宋体" w:hint="eastAsia"/>
          <w:szCs w:val="21"/>
        </w:rPr>
        <w:t>;</w:t>
      </w:r>
      <w:r>
        <w:rPr>
          <w:rFonts w:ascii="宋体" w:hAnsi="宋体"/>
          <w:szCs w:val="21"/>
        </w:rPr>
        <w:t>…………………………………………………</w:t>
      </w:r>
      <w:r w:rsidR="007D0392"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分</w:t>
      </w:r>
      <w:proofErr w:type="gramEnd"/>
    </w:p>
    <w:p w:rsidR="004C4BBE" w:rsidRDefault="004C4BBE" w:rsidP="004C4BBE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4</w:t>
      </w:r>
      <w:r w:rsidRPr="00EB6DB9">
        <w:rPr>
          <w:rFonts w:ascii="宋体" w:hAnsi="宋体" w:hint="eastAsia"/>
          <w:szCs w:val="21"/>
        </w:rPr>
        <w:t>) 由</w:t>
      </w:r>
      <w:r w:rsidRPr="00EB6DB9">
        <w:rPr>
          <w:rFonts w:ascii="宋体" w:hAnsi="宋体" w:hint="eastAsia"/>
          <w:position w:val="-24"/>
          <w:szCs w:val="21"/>
        </w:rPr>
        <w:object w:dxaOrig="5520" w:dyaOrig="620">
          <v:shape id="_x0000_i1057" type="#_x0000_t75" style="width:276pt;height:30.75pt" o:ole="">
            <v:imagedata r:id="rId72" o:title=""/>
          </v:shape>
          <o:OLEObject Type="Embed" ProgID="Equation.3" ShapeID="_x0000_i1057" DrawAspect="Content" ObjectID="_1495740505" r:id="rId73"/>
        </w:object>
      </w:r>
      <w:r w:rsidRPr="00EB6DB9">
        <w:rPr>
          <w:rFonts w:ascii="宋体" w:hAnsi="宋体" w:hint="eastAsia"/>
          <w:szCs w:val="21"/>
        </w:rPr>
        <w:t>,得</w:t>
      </w:r>
    </w:p>
    <w:p w:rsidR="004C4BBE" w:rsidRDefault="004C4BBE" w:rsidP="004C4BBE">
      <w:pPr>
        <w:spacing w:line="300" w:lineRule="auto"/>
        <w:jc w:val="center"/>
        <w:rPr>
          <w:rFonts w:ascii="宋体" w:hAnsi="宋体"/>
          <w:szCs w:val="21"/>
        </w:rPr>
      </w:pPr>
      <w:r w:rsidRPr="00EB6DB9">
        <w:rPr>
          <w:rFonts w:ascii="宋体" w:hAnsi="宋体" w:hint="eastAsia"/>
          <w:position w:val="-24"/>
          <w:szCs w:val="21"/>
        </w:rPr>
        <w:object w:dxaOrig="2299" w:dyaOrig="620">
          <v:shape id="_x0000_i1058" type="#_x0000_t75" style="width:114.75pt;height:30.75pt" o:ole="">
            <v:imagedata r:id="rId74" o:title=""/>
          </v:shape>
          <o:OLEObject Type="Embed" ProgID="Equation.3" ShapeID="_x0000_i1058" DrawAspect="Content" ObjectID="_1495740506" r:id="rId75"/>
        </w:object>
      </w:r>
      <w:r w:rsidRPr="00EB6DB9">
        <w:rPr>
          <w:rFonts w:ascii="宋体" w:hAnsi="宋体" w:hint="eastAsia"/>
          <w:szCs w:val="21"/>
        </w:rPr>
        <w:t xml:space="preserve">,即  </w:t>
      </w:r>
      <w:r w:rsidRPr="00EB6DB9">
        <w:rPr>
          <w:rFonts w:ascii="宋体" w:hAnsi="宋体" w:hint="eastAsia"/>
          <w:position w:val="-24"/>
          <w:szCs w:val="21"/>
        </w:rPr>
        <w:object w:dxaOrig="1440" w:dyaOrig="620">
          <v:shape id="_x0000_i1059" type="#_x0000_t75" style="width:1in;height:30.75pt" o:ole="">
            <v:imagedata r:id="rId76" o:title=""/>
          </v:shape>
          <o:OLEObject Type="Embed" ProgID="Equation.3" ShapeID="_x0000_i1059" DrawAspect="Content" ObjectID="_1495740507" r:id="rId77"/>
        </w:object>
      </w:r>
      <w:r>
        <w:rPr>
          <w:rFonts w:ascii="宋体" w:hAnsi="宋体" w:hint="eastAsia"/>
          <w:szCs w:val="21"/>
        </w:rPr>
        <w:t>,</w:t>
      </w:r>
    </w:p>
    <w:p w:rsidR="004C4BBE" w:rsidRDefault="007D0392" w:rsidP="004C4BBE">
      <w:pPr>
        <w:outlineLvl w:val="0"/>
        <w:rPr>
          <w:rFonts w:ascii="黑体" w:eastAsia="黑体"/>
          <w:b/>
          <w:sz w:val="24"/>
        </w:rPr>
      </w:pPr>
      <w:r>
        <w:rPr>
          <w:rFonts w:ascii="宋体" w:hAnsi="宋体" w:hint="eastAsia"/>
          <w:szCs w:val="21"/>
        </w:rPr>
        <w:t xml:space="preserve">  </w:t>
      </w:r>
      <w:r w:rsidR="004C4BBE" w:rsidRPr="00EB6DB9">
        <w:rPr>
          <w:rFonts w:ascii="宋体" w:hAnsi="宋体" w:hint="eastAsia"/>
          <w:szCs w:val="21"/>
        </w:rPr>
        <w:t>故</w:t>
      </w:r>
      <w:r w:rsidR="004C4BBE">
        <w:rPr>
          <w:rFonts w:ascii="宋体" w:hAnsi="宋体" w:hint="eastAsia"/>
          <w:szCs w:val="21"/>
        </w:rPr>
        <w:t xml:space="preserve"> </w:t>
      </w:r>
      <w:r w:rsidR="004C4BBE" w:rsidRPr="00EB6DB9">
        <w:rPr>
          <w:rFonts w:ascii="宋体" w:hAnsi="宋体" w:hint="eastAsia"/>
          <w:szCs w:val="21"/>
        </w:rPr>
        <w:t xml:space="preserve"> </w:t>
      </w:r>
      <w:r w:rsidR="004C4BBE" w:rsidRPr="00EB6DB9">
        <w:rPr>
          <w:rFonts w:ascii="宋体" w:hAnsi="宋体" w:hint="eastAsia"/>
          <w:position w:val="-6"/>
          <w:szCs w:val="21"/>
        </w:rPr>
        <w:object w:dxaOrig="520" w:dyaOrig="279">
          <v:shape id="_x0000_i1060" type="#_x0000_t75" style="width:26.25pt;height:14.25pt" o:ole="">
            <v:imagedata r:id="rId78" o:title=""/>
          </v:shape>
          <o:OLEObject Type="Embed" ProgID="Equation.3" ShapeID="_x0000_i1060" DrawAspect="Content" ObjectID="_1495740508" r:id="rId79"/>
        </w:object>
      </w:r>
      <w:r w:rsidR="004C4BBE">
        <w:rPr>
          <w:rFonts w:ascii="宋体" w:hAnsi="宋体" w:hint="eastAsia"/>
          <w:szCs w:val="21"/>
        </w:rPr>
        <w:t>.</w:t>
      </w:r>
      <w:r w:rsidR="004C4BBE">
        <w:rPr>
          <w:rFonts w:ascii="宋体" w:hAnsi="宋体"/>
          <w:szCs w:val="21"/>
        </w:rPr>
        <w:t>…………………………………………………………</w:t>
      </w:r>
      <w:r>
        <w:rPr>
          <w:rFonts w:ascii="宋体" w:hAnsi="宋体"/>
          <w:szCs w:val="21"/>
        </w:rPr>
        <w:t>………………</w:t>
      </w:r>
      <w:r w:rsidR="001506BA">
        <w:rPr>
          <w:rFonts w:ascii="宋体" w:hAnsi="宋体" w:hint="eastAsia"/>
          <w:szCs w:val="21"/>
        </w:rPr>
        <w:t>10分</w:t>
      </w:r>
    </w:p>
    <w:p w:rsidR="003B18CC" w:rsidRPr="004E36FA" w:rsidRDefault="00D93DA0" w:rsidP="004C4BBE">
      <w:pPr>
        <w:spacing w:line="300" w:lineRule="auto"/>
      </w:pPr>
      <w:r>
        <w:br w:type="page"/>
      </w:r>
    </w:p>
    <w:p w:rsidR="00D97067" w:rsidRPr="00D93DA0" w:rsidRDefault="00BF0553" w:rsidP="00D93DA0">
      <w:pPr>
        <w:outlineLvl w:val="0"/>
        <w:rPr>
          <w:rFonts w:eastAsia="黑体"/>
          <w:b/>
          <w:sz w:val="32"/>
          <w:szCs w:val="32"/>
        </w:rPr>
      </w:pPr>
      <w:r w:rsidRPr="00D93DA0">
        <w:rPr>
          <w:rFonts w:eastAsia="黑体" w:hint="eastAsia"/>
          <w:b/>
          <w:sz w:val="32"/>
          <w:szCs w:val="32"/>
        </w:rPr>
        <w:lastRenderedPageBreak/>
        <w:t>六</w:t>
      </w:r>
      <w:r w:rsidR="00ED3D5A" w:rsidRPr="00D93DA0">
        <w:rPr>
          <w:rFonts w:eastAsia="黑体" w:hint="eastAsia"/>
          <w:b/>
          <w:sz w:val="32"/>
          <w:szCs w:val="32"/>
        </w:rPr>
        <w:t>、（满分</w:t>
      </w:r>
      <w:r w:rsidR="00B60631" w:rsidRPr="00D93DA0">
        <w:rPr>
          <w:rFonts w:eastAsia="黑体" w:hint="eastAsia"/>
          <w:b/>
          <w:sz w:val="32"/>
          <w:szCs w:val="32"/>
        </w:rPr>
        <w:t>10</w:t>
      </w:r>
      <w:r w:rsidR="00ED3D5A" w:rsidRPr="00D93DA0">
        <w:rPr>
          <w:rFonts w:eastAsia="黑体" w:hint="eastAsia"/>
          <w:b/>
          <w:sz w:val="32"/>
          <w:szCs w:val="32"/>
        </w:rPr>
        <w:t>分）</w:t>
      </w:r>
    </w:p>
    <w:p w:rsidR="00D97067" w:rsidRDefault="00D97067" w:rsidP="00D97067">
      <w:pPr>
        <w:spacing w:line="300" w:lineRule="auto"/>
        <w:ind w:firstLineChars="150" w:firstLine="315"/>
        <w:rPr>
          <w:rFonts w:ascii="宋体" w:hAnsi="宋体"/>
          <w:szCs w:val="21"/>
        </w:rPr>
      </w:pPr>
      <w:r w:rsidRPr="00240E56">
        <w:rPr>
          <w:rFonts w:ascii="宋体" w:hAnsi="宋体" w:hint="eastAsia"/>
          <w:szCs w:val="21"/>
        </w:rPr>
        <w:t xml:space="preserve">解 (1) </w:t>
      </w:r>
      <w:r w:rsidRPr="00240E56">
        <w:rPr>
          <w:rFonts w:ascii="宋体" w:hAnsi="宋体"/>
          <w:position w:val="-10"/>
          <w:szCs w:val="21"/>
        </w:rPr>
        <w:object w:dxaOrig="680" w:dyaOrig="320">
          <v:shape id="_x0000_i1061" type="#_x0000_t75" style="width:33.75pt;height:15.75pt" o:ole="">
            <v:imagedata r:id="rId80" o:title=""/>
          </v:shape>
          <o:OLEObject Type="Embed" ProgID="Equation.3" ShapeID="_x0000_i1061" DrawAspect="Content" ObjectID="_1495740509" r:id="rId81"/>
        </w:object>
      </w:r>
      <w:r w:rsidRPr="00240E56">
        <w:rPr>
          <w:rFonts w:ascii="宋体" w:hAnsi="宋体" w:hint="eastAsia"/>
          <w:szCs w:val="21"/>
        </w:rPr>
        <w:t>关于</w:t>
      </w:r>
      <w:r w:rsidRPr="00240E56">
        <w:rPr>
          <w:rFonts w:ascii="宋体" w:hAnsi="宋体"/>
          <w:position w:val="-4"/>
          <w:szCs w:val="21"/>
        </w:rPr>
        <w:object w:dxaOrig="279" w:dyaOrig="260">
          <v:shape id="_x0000_i1062" type="#_x0000_t75" style="width:14.25pt;height:12.75pt" o:ole="">
            <v:imagedata r:id="rId82" o:title=""/>
          </v:shape>
          <o:OLEObject Type="Embed" ProgID="Equation.3" ShapeID="_x0000_i1062" DrawAspect="Content" ObjectID="_1495740510" r:id="rId83"/>
        </w:object>
      </w:r>
      <w:r w:rsidRPr="00240E56">
        <w:rPr>
          <w:rFonts w:ascii="宋体" w:hAnsi="宋体" w:hint="eastAsia"/>
          <w:szCs w:val="21"/>
        </w:rPr>
        <w:t>的边沿概率密度为</w:t>
      </w:r>
    </w:p>
    <w:p w:rsidR="001506BA" w:rsidRDefault="001506BA" w:rsidP="00D97067">
      <w:pPr>
        <w:spacing w:line="300" w:lineRule="auto"/>
        <w:rPr>
          <w:rFonts w:ascii="宋体" w:hAnsi="宋体"/>
          <w:szCs w:val="21"/>
        </w:rPr>
      </w:pPr>
      <w:r w:rsidRPr="001506BA">
        <w:rPr>
          <w:rFonts w:ascii="宋体" w:hAnsi="宋体"/>
          <w:position w:val="-18"/>
          <w:szCs w:val="21"/>
        </w:rPr>
        <w:object w:dxaOrig="2140" w:dyaOrig="520">
          <v:shape id="_x0000_i1063" type="#_x0000_t75" style="width:107.25pt;height:26.25pt" o:ole="">
            <v:imagedata r:id="rId84" o:title=""/>
          </v:shape>
          <o:OLEObject Type="Embed" ProgID="Equation.DSMT4" ShapeID="_x0000_i1063" DrawAspect="Content" ObjectID="_1495740511" r:id="rId85"/>
        </w:object>
      </w:r>
      <w:r w:rsidR="0005165A">
        <w:rPr>
          <w:rFonts w:ascii="宋体" w:hAnsi="宋体"/>
          <w:szCs w:val="21"/>
        </w:rPr>
        <w:t>……………………………………………</w:t>
      </w:r>
      <w:r w:rsidR="0005165A">
        <w:rPr>
          <w:rFonts w:ascii="宋体" w:hAnsi="宋体" w:hint="eastAsia"/>
          <w:szCs w:val="21"/>
        </w:rPr>
        <w:t>2分</w:t>
      </w:r>
    </w:p>
    <w:p w:rsidR="001506BA" w:rsidRPr="00EB6DB9" w:rsidRDefault="001506BA" w:rsidP="001506BA">
      <w:pPr>
        <w:spacing w:line="300" w:lineRule="auto"/>
        <w:rPr>
          <w:rFonts w:ascii="宋体" w:hAnsi="宋体"/>
          <w:szCs w:val="21"/>
        </w:rPr>
      </w:pPr>
      <w:r w:rsidRPr="009373C5">
        <w:rPr>
          <w:position w:val="-46"/>
        </w:rPr>
        <w:object w:dxaOrig="3860" w:dyaOrig="1040">
          <v:shape id="_x0000_i1064" type="#_x0000_t75" style="width:192.75pt;height:51.75pt" o:ole="">
            <v:imagedata r:id="rId86" o:title=""/>
          </v:shape>
          <o:OLEObject Type="Embed" ProgID="Equation.DSMT4" ShapeID="_x0000_i1064" DrawAspect="Content" ObjectID="_1495740512" r:id="rId87"/>
        </w:object>
      </w:r>
      <w:proofErr w:type="gramStart"/>
      <w:r w:rsidR="00D97067" w:rsidRPr="00240E56">
        <w:rPr>
          <w:rFonts w:ascii="宋体" w:hAnsi="宋体" w:hint="eastAsia"/>
          <w:szCs w:val="21"/>
        </w:rPr>
        <w:t>;</w:t>
      </w:r>
      <w:r>
        <w:rPr>
          <w:rFonts w:ascii="宋体" w:hAnsi="宋体"/>
          <w:szCs w:val="21"/>
        </w:rPr>
        <w:t>……………………………</w:t>
      </w:r>
      <w:r w:rsidR="007D0392">
        <w:rPr>
          <w:rFonts w:ascii="宋体" w:hAnsi="宋体"/>
          <w:szCs w:val="21"/>
        </w:rPr>
        <w:t>………………</w:t>
      </w:r>
      <w:r>
        <w:rPr>
          <w:rFonts w:ascii="宋体" w:hAnsi="宋体" w:hint="eastAsia"/>
          <w:szCs w:val="21"/>
        </w:rPr>
        <w:t>5分</w:t>
      </w:r>
      <w:proofErr w:type="gramEnd"/>
    </w:p>
    <w:p w:rsidR="00D97067" w:rsidRPr="00240E56" w:rsidRDefault="00D97067" w:rsidP="00D97067">
      <w:pPr>
        <w:spacing w:line="300" w:lineRule="auto"/>
        <w:rPr>
          <w:rFonts w:ascii="宋体" w:hAnsi="宋体"/>
          <w:szCs w:val="21"/>
        </w:rPr>
      </w:pPr>
    </w:p>
    <w:p w:rsidR="00D97067" w:rsidRPr="0005165A" w:rsidRDefault="00D97067" w:rsidP="00D97067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(2</w:t>
      </w:r>
      <w:r w:rsidRPr="00240E56">
        <w:rPr>
          <w:rFonts w:ascii="宋体" w:hAnsi="宋体" w:hint="eastAsia"/>
          <w:szCs w:val="21"/>
        </w:rPr>
        <w:t>)</w:t>
      </w:r>
      <w:r w:rsidRPr="00240E56">
        <w:rPr>
          <w:rFonts w:ascii="宋体" w:hAnsi="宋体"/>
          <w:szCs w:val="21"/>
        </w:rPr>
        <w:t xml:space="preserve"> </w:t>
      </w:r>
      <w:r w:rsidRPr="00240E56">
        <w:rPr>
          <w:rFonts w:ascii="宋体" w:hAnsi="宋体"/>
          <w:position w:val="-34"/>
          <w:szCs w:val="21"/>
        </w:rPr>
        <w:object w:dxaOrig="3040" w:dyaOrig="620">
          <v:shape id="_x0000_i1065" type="#_x0000_t75" style="width:152.25pt;height:30.75pt" o:ole="">
            <v:imagedata r:id="rId88" o:title=""/>
          </v:shape>
          <o:OLEObject Type="Embed" ProgID="Equation.3" ShapeID="_x0000_i1065" DrawAspect="Content" ObjectID="_1495740513" r:id="rId89"/>
        </w:object>
      </w:r>
      <w:r w:rsidR="0005165A">
        <w:rPr>
          <w:rFonts w:ascii="宋体" w:hAnsi="宋体"/>
          <w:szCs w:val="21"/>
        </w:rPr>
        <w:t>……………………………………………</w:t>
      </w:r>
      <w:r w:rsidR="0005165A">
        <w:rPr>
          <w:rFonts w:ascii="宋体" w:hAnsi="宋体" w:hint="eastAsia"/>
          <w:szCs w:val="21"/>
        </w:rPr>
        <w:t>7分</w:t>
      </w:r>
    </w:p>
    <w:p w:rsidR="00D97067" w:rsidRPr="00240E56" w:rsidRDefault="00D97067" w:rsidP="00D97067">
      <w:pPr>
        <w:spacing w:line="300" w:lineRule="auto"/>
        <w:rPr>
          <w:rFonts w:ascii="宋体" w:hAnsi="宋体"/>
          <w:szCs w:val="21"/>
        </w:rPr>
      </w:pPr>
      <w:r w:rsidRPr="00240E56">
        <w:rPr>
          <w:rFonts w:ascii="宋体" w:hAnsi="宋体" w:hint="eastAsia"/>
          <w:szCs w:val="21"/>
        </w:rPr>
        <w:t xml:space="preserve">             </w:t>
      </w:r>
      <w:r w:rsidRPr="00240E56">
        <w:rPr>
          <w:rFonts w:ascii="宋体" w:hAnsi="宋体"/>
          <w:position w:val="-24"/>
          <w:szCs w:val="21"/>
        </w:rPr>
        <w:object w:dxaOrig="2340" w:dyaOrig="620">
          <v:shape id="_x0000_i1066" type="#_x0000_t75" style="width:117pt;height:30.75pt" o:ole="">
            <v:imagedata r:id="rId90" o:title=""/>
          </v:shape>
          <o:OLEObject Type="Embed" ProgID="Equation.3" ShapeID="_x0000_i1066" DrawAspect="Content" ObjectID="_1495740514" r:id="rId91"/>
        </w:object>
      </w:r>
      <w:r w:rsidRPr="00240E56">
        <w:rPr>
          <w:rFonts w:ascii="宋体" w:hAnsi="宋体"/>
          <w:position w:val="-24"/>
          <w:szCs w:val="21"/>
        </w:rPr>
        <w:object w:dxaOrig="2880" w:dyaOrig="620">
          <v:shape id="_x0000_i1067" type="#_x0000_t75" style="width:2in;height:30.75pt" o:ole="">
            <v:imagedata r:id="rId92" o:title=""/>
          </v:shape>
          <o:OLEObject Type="Embed" ProgID="Equation.3" ShapeID="_x0000_i1067" DrawAspect="Content" ObjectID="_1495740515" r:id="rId93"/>
        </w:object>
      </w:r>
    </w:p>
    <w:p w:rsidR="001506BA" w:rsidRDefault="00D97067" w:rsidP="00D97067">
      <w:pPr>
        <w:spacing w:line="300" w:lineRule="auto"/>
        <w:rPr>
          <w:rFonts w:ascii="宋体" w:hAnsi="宋体"/>
          <w:szCs w:val="21"/>
        </w:rPr>
      </w:pPr>
      <w:r w:rsidRPr="00240E56">
        <w:rPr>
          <w:rFonts w:ascii="宋体" w:hAnsi="宋体" w:hint="eastAsia"/>
          <w:szCs w:val="21"/>
        </w:rPr>
        <w:t xml:space="preserve">           </w:t>
      </w:r>
      <w:r w:rsidRPr="00240E56">
        <w:rPr>
          <w:rFonts w:ascii="宋体" w:hAnsi="宋体"/>
          <w:position w:val="-24"/>
          <w:szCs w:val="21"/>
        </w:rPr>
        <w:object w:dxaOrig="2580" w:dyaOrig="620">
          <v:shape id="_x0000_i1068" type="#_x0000_t75" style="width:129pt;height:30.75pt" o:ole="">
            <v:imagedata r:id="rId94" o:title=""/>
          </v:shape>
          <o:OLEObject Type="Embed" ProgID="Equation.3" ShapeID="_x0000_i1068" DrawAspect="Content" ObjectID="_1495740516" r:id="rId95"/>
        </w:object>
      </w:r>
    </w:p>
    <w:p w:rsidR="001506BA" w:rsidRDefault="00D97067" w:rsidP="007D0392">
      <w:pPr>
        <w:ind w:firstLineChars="450" w:firstLine="945"/>
        <w:outlineLvl w:val="0"/>
        <w:rPr>
          <w:rFonts w:ascii="黑体" w:eastAsia="黑体"/>
          <w:b/>
          <w:sz w:val="24"/>
        </w:rPr>
      </w:pPr>
      <w:r w:rsidRPr="00240E56">
        <w:rPr>
          <w:rFonts w:ascii="宋体" w:hAnsi="宋体"/>
          <w:position w:val="-24"/>
          <w:szCs w:val="21"/>
        </w:rPr>
        <w:object w:dxaOrig="3220" w:dyaOrig="620">
          <v:shape id="_x0000_i1069" type="#_x0000_t75" style="width:161.25pt;height:30.75pt" o:ole="">
            <v:imagedata r:id="rId96" o:title=""/>
          </v:shape>
          <o:OLEObject Type="Embed" ProgID="Equation.3" ShapeID="_x0000_i1069" DrawAspect="Content" ObjectID="_1495740517" r:id="rId97"/>
        </w:object>
      </w:r>
      <w:r>
        <w:rPr>
          <w:rFonts w:ascii="宋体" w:hAnsi="宋体" w:hint="eastAsia"/>
          <w:szCs w:val="21"/>
        </w:rPr>
        <w:t xml:space="preserve">  。</w:t>
      </w:r>
      <w:r w:rsidR="001506BA">
        <w:rPr>
          <w:rFonts w:ascii="宋体" w:hAnsi="宋体"/>
          <w:szCs w:val="21"/>
        </w:rPr>
        <w:t>…………………………………………</w:t>
      </w:r>
      <w:r w:rsidR="001506BA">
        <w:rPr>
          <w:rFonts w:ascii="宋体" w:hAnsi="宋体" w:hint="eastAsia"/>
          <w:szCs w:val="21"/>
        </w:rPr>
        <w:t>10分</w:t>
      </w:r>
    </w:p>
    <w:p w:rsidR="00D97067" w:rsidRPr="00D97067" w:rsidRDefault="00D97067" w:rsidP="00E30D84">
      <w:pPr>
        <w:rPr>
          <w:rFonts w:ascii="宋体" w:hAnsi="宋体"/>
          <w:sz w:val="24"/>
        </w:rPr>
      </w:pPr>
    </w:p>
    <w:sectPr w:rsidR="00D97067" w:rsidRPr="00D97067" w:rsidSect="0021178B">
      <w:headerReference w:type="even" r:id="rId98"/>
      <w:headerReference w:type="default" r:id="rId99"/>
      <w:footerReference w:type="even" r:id="rId100"/>
      <w:footerReference w:type="default" r:id="rId101"/>
      <w:headerReference w:type="first" r:id="rId102"/>
      <w:footerReference w:type="first" r:id="rId103"/>
      <w:pgSz w:w="11906" w:h="16838"/>
      <w:pgMar w:top="1134" w:right="1134" w:bottom="1588" w:left="2155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0702" w:rsidRDefault="00930702">
      <w:r>
        <w:separator/>
      </w:r>
    </w:p>
  </w:endnote>
  <w:endnote w:type="continuationSeparator" w:id="0">
    <w:p w:rsidR="00930702" w:rsidRDefault="009307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293A" w:rsidRDefault="008B293A" w:rsidP="00A01432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8B293A" w:rsidRDefault="008B293A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1B96" w:rsidRDefault="007D1B96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1B96" w:rsidRDefault="007D1B9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0702" w:rsidRDefault="00930702">
      <w:r>
        <w:separator/>
      </w:r>
    </w:p>
  </w:footnote>
  <w:footnote w:type="continuationSeparator" w:id="0">
    <w:p w:rsidR="00930702" w:rsidRDefault="009307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1B96" w:rsidRDefault="007D1B96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334486" o:spid="_x0000_s2050" type="#_x0000_t136" style="position:absolute;left:0;text-align:left;margin-left:0;margin-top:0;width:506.15pt;height:101.2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27系学习部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29F7" w:rsidRPr="00CD29F7" w:rsidRDefault="007D1B96" w:rsidP="00CD29F7">
    <w:pPr>
      <w:jc w:val="center"/>
      <w:rPr>
        <w:sz w:val="24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334487" o:spid="_x0000_s2051" type="#_x0000_t136" style="position:absolute;left:0;text-align:left;margin-left:0;margin-top:0;width:506.15pt;height:101.2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27系学习部"/>
        </v:shape>
      </w:pict>
    </w:r>
    <w:r w:rsidRPr="007D1B96">
      <w:rPr>
        <w:noProof/>
        <w:sz w:val="24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margin">
            <wp:posOffset>104775</wp:posOffset>
          </wp:positionH>
          <wp:positionV relativeFrom="paragraph">
            <wp:posOffset>-339725</wp:posOffset>
          </wp:positionV>
          <wp:extent cx="514350" cy="514350"/>
          <wp:effectExtent l="0" t="0" r="0" b="0"/>
          <wp:wrapNone/>
          <wp:docPr id="3" name="图片 3" descr="E:\buaa 27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7" descr="E:\buaa 27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14350" cy="514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CD29F7" w:rsidRPr="00CD29F7">
      <w:rPr>
        <w:rFonts w:hint="eastAsia"/>
        <w:sz w:val="24"/>
      </w:rPr>
      <w:t>27</w:t>
    </w:r>
    <w:r w:rsidR="00CD29F7" w:rsidRPr="00CD29F7">
      <w:rPr>
        <w:rFonts w:hint="eastAsia"/>
        <w:sz w:val="24"/>
      </w:rPr>
      <w:t>系</w:t>
    </w:r>
    <w:r w:rsidR="00CD29F7" w:rsidRPr="00CD29F7">
      <w:rPr>
        <w:sz w:val="24"/>
      </w:rPr>
      <w:t>学生会整理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776" w:rsidRPr="00CD29F7" w:rsidRDefault="007D1B96" w:rsidP="008B7776">
    <w:pPr>
      <w:jc w:val="center"/>
      <w:rPr>
        <w:sz w:val="24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334485" o:spid="_x0000_s2049" type="#_x0000_t136" style="position:absolute;left:0;text-align:left;margin-left:0;margin-top:0;width:506.15pt;height:101.2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27系学习部"/>
        </v:shape>
      </w:pict>
    </w:r>
    <w:r w:rsidRPr="007D1B96">
      <w:rPr>
        <w:noProof/>
        <w:sz w:val="24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50800</wp:posOffset>
          </wp:positionH>
          <wp:positionV relativeFrom="paragraph">
            <wp:posOffset>-302260</wp:posOffset>
          </wp:positionV>
          <wp:extent cx="466725" cy="466725"/>
          <wp:effectExtent l="0" t="0" r="9525" b="9525"/>
          <wp:wrapNone/>
          <wp:docPr id="1" name="图片 1" descr="E:\buaa 27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6" descr="E:\buaa 27.jp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66725" cy="4667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8B7776" w:rsidRPr="00CD29F7">
      <w:rPr>
        <w:rFonts w:hint="eastAsia"/>
        <w:sz w:val="24"/>
      </w:rPr>
      <w:t>27</w:t>
    </w:r>
    <w:r w:rsidR="008B7776" w:rsidRPr="00CD29F7">
      <w:rPr>
        <w:rFonts w:hint="eastAsia"/>
        <w:sz w:val="24"/>
      </w:rPr>
      <w:t>系</w:t>
    </w:r>
    <w:r w:rsidR="008B7776" w:rsidRPr="00CD29F7">
      <w:rPr>
        <w:sz w:val="24"/>
      </w:rPr>
      <w:t>学生会整理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4E1713"/>
    <w:multiLevelType w:val="hybridMultilevel"/>
    <w:tmpl w:val="954C341A"/>
    <w:lvl w:ilvl="0" w:tplc="D0CA681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69C518E"/>
    <w:multiLevelType w:val="hybridMultilevel"/>
    <w:tmpl w:val="61AEB74E"/>
    <w:lvl w:ilvl="0" w:tplc="D6B8D328">
      <w:start w:val="1"/>
      <w:numFmt w:val="decimal"/>
      <w:lvlText w:val="%1．"/>
      <w:lvlJc w:val="left"/>
      <w:pPr>
        <w:ind w:left="8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07CD6512"/>
    <w:multiLevelType w:val="hybridMultilevel"/>
    <w:tmpl w:val="72AEEC66"/>
    <w:lvl w:ilvl="0" w:tplc="CF348B96">
      <w:start w:val="6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E6C08E2"/>
    <w:multiLevelType w:val="hybridMultilevel"/>
    <w:tmpl w:val="C8B6833C"/>
    <w:lvl w:ilvl="0" w:tplc="BC324DF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F9D3764"/>
    <w:multiLevelType w:val="hybridMultilevel"/>
    <w:tmpl w:val="40D458C6"/>
    <w:lvl w:ilvl="0" w:tplc="7794DF52">
      <w:start w:val="1"/>
      <w:numFmt w:val="japaneseCounting"/>
      <w:lvlText w:val="%1、"/>
      <w:lvlJc w:val="left"/>
      <w:pPr>
        <w:tabs>
          <w:tab w:val="num" w:pos="1245"/>
        </w:tabs>
        <w:ind w:left="1245" w:hanging="525"/>
      </w:pPr>
      <w:rPr>
        <w:rFonts w:eastAsia="黑体" w:hint="eastAsia"/>
        <w:sz w:val="28"/>
      </w:rPr>
    </w:lvl>
    <w:lvl w:ilvl="1" w:tplc="2B5842DA">
      <w:start w:val="1"/>
      <w:numFmt w:val="decimal"/>
      <w:lvlText w:val="%2."/>
      <w:lvlJc w:val="left"/>
      <w:pPr>
        <w:tabs>
          <w:tab w:val="num" w:pos="1500"/>
        </w:tabs>
        <w:ind w:left="1500" w:hanging="360"/>
      </w:pPr>
      <w:rPr>
        <w:rFonts w:hint="eastAsia"/>
      </w:rPr>
    </w:lvl>
    <w:lvl w:ilvl="2" w:tplc="40E2AA2E">
      <w:start w:val="1"/>
      <w:numFmt w:val="upperLetter"/>
      <w:lvlText w:val="(%3)"/>
      <w:lvlJc w:val="left"/>
      <w:pPr>
        <w:tabs>
          <w:tab w:val="num" w:pos="1995"/>
        </w:tabs>
        <w:ind w:left="1995" w:hanging="435"/>
      </w:pPr>
      <w:rPr>
        <w:rFonts w:hint="eastAsia"/>
      </w:rPr>
    </w:lvl>
    <w:lvl w:ilvl="3" w:tplc="07000228">
      <w:start w:val="1"/>
      <w:numFmt w:val="decimal"/>
      <w:lvlText w:val="(%4)"/>
      <w:lvlJc w:val="left"/>
      <w:pPr>
        <w:tabs>
          <w:tab w:val="num" w:pos="2340"/>
        </w:tabs>
        <w:ind w:left="2340" w:hanging="36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5">
    <w:nsid w:val="12FD2104"/>
    <w:multiLevelType w:val="hybridMultilevel"/>
    <w:tmpl w:val="D7BE2B5A"/>
    <w:lvl w:ilvl="0" w:tplc="8AB6E0B4">
      <w:start w:val="2"/>
      <w:numFmt w:val="decimal"/>
      <w:lvlText w:val="%1、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6">
    <w:nsid w:val="13A318E9"/>
    <w:multiLevelType w:val="multilevel"/>
    <w:tmpl w:val="954C341A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5CF5A53"/>
    <w:multiLevelType w:val="hybridMultilevel"/>
    <w:tmpl w:val="A644331A"/>
    <w:lvl w:ilvl="0" w:tplc="DBFE35AC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8">
    <w:nsid w:val="1AEF0353"/>
    <w:multiLevelType w:val="hybridMultilevel"/>
    <w:tmpl w:val="BBCAEE42"/>
    <w:lvl w:ilvl="0" w:tplc="53F8D562">
      <w:start w:val="8"/>
      <w:numFmt w:val="decimal"/>
      <w:lvlText w:val="例%1"/>
      <w:lvlJc w:val="left"/>
      <w:pPr>
        <w:tabs>
          <w:tab w:val="num" w:pos="900"/>
        </w:tabs>
        <w:ind w:left="900" w:hanging="6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9">
    <w:nsid w:val="1D0509B9"/>
    <w:multiLevelType w:val="hybridMultilevel"/>
    <w:tmpl w:val="B08A17E0"/>
    <w:lvl w:ilvl="0" w:tplc="F962BA3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14A4C19"/>
    <w:multiLevelType w:val="multilevel"/>
    <w:tmpl w:val="7A68640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1685275"/>
    <w:multiLevelType w:val="hybridMultilevel"/>
    <w:tmpl w:val="4FE8F270"/>
    <w:lvl w:ilvl="0" w:tplc="20DCE010">
      <w:start w:val="3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2">
    <w:nsid w:val="21B255CD"/>
    <w:multiLevelType w:val="hybridMultilevel"/>
    <w:tmpl w:val="C97C1A30"/>
    <w:lvl w:ilvl="0" w:tplc="C72C8BF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>
    <w:nsid w:val="2328014C"/>
    <w:multiLevelType w:val="hybridMultilevel"/>
    <w:tmpl w:val="A6660640"/>
    <w:lvl w:ilvl="0" w:tplc="A1E68CC4">
      <w:start w:val="1"/>
      <w:numFmt w:val="decimal"/>
      <w:lvlText w:val="(%1)"/>
      <w:lvlJc w:val="left"/>
      <w:pPr>
        <w:tabs>
          <w:tab w:val="num" w:pos="1560"/>
        </w:tabs>
        <w:ind w:left="15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040"/>
        </w:tabs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00"/>
        </w:tabs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560"/>
        </w:tabs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80"/>
        </w:tabs>
        <w:ind w:left="4980" w:hanging="420"/>
      </w:pPr>
    </w:lvl>
  </w:abstractNum>
  <w:abstractNum w:abstractNumId="14">
    <w:nsid w:val="27F46DC4"/>
    <w:multiLevelType w:val="hybridMultilevel"/>
    <w:tmpl w:val="851E4176"/>
    <w:lvl w:ilvl="0" w:tplc="18C22D26">
      <w:start w:val="1"/>
      <w:numFmt w:val="decimal"/>
      <w:lvlText w:val="(%1)"/>
      <w:lvlJc w:val="left"/>
      <w:pPr>
        <w:tabs>
          <w:tab w:val="num" w:pos="1155"/>
        </w:tabs>
        <w:ind w:left="115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35"/>
        </w:tabs>
        <w:ind w:left="16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75"/>
        </w:tabs>
        <w:ind w:left="24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95"/>
        </w:tabs>
        <w:ind w:left="28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5"/>
        </w:tabs>
        <w:ind w:left="33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35"/>
        </w:tabs>
        <w:ind w:left="37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55"/>
        </w:tabs>
        <w:ind w:left="41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75"/>
        </w:tabs>
        <w:ind w:left="4575" w:hanging="420"/>
      </w:pPr>
    </w:lvl>
  </w:abstractNum>
  <w:abstractNum w:abstractNumId="15">
    <w:nsid w:val="288F2CE8"/>
    <w:multiLevelType w:val="singleLevel"/>
    <w:tmpl w:val="0D746654"/>
    <w:lvl w:ilvl="0">
      <w:start w:val="4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6">
    <w:nsid w:val="2B77327E"/>
    <w:multiLevelType w:val="hybridMultilevel"/>
    <w:tmpl w:val="6F267B56"/>
    <w:lvl w:ilvl="0" w:tplc="FFFFFFFF">
      <w:start w:val="1"/>
      <w:numFmt w:val="decimal"/>
      <w:lvlText w:val="(%1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7">
    <w:nsid w:val="2B8D6FF1"/>
    <w:multiLevelType w:val="hybridMultilevel"/>
    <w:tmpl w:val="B4A4696C"/>
    <w:lvl w:ilvl="0" w:tplc="12EA10B0">
      <w:start w:val="5"/>
      <w:numFmt w:val="decimal"/>
      <w:lvlText w:val="例%1"/>
      <w:lvlJc w:val="left"/>
      <w:pPr>
        <w:tabs>
          <w:tab w:val="num" w:pos="1517"/>
        </w:tabs>
        <w:ind w:left="1517" w:hanging="420"/>
      </w:pPr>
      <w:rPr>
        <w:rFonts w:hint="eastAsia"/>
      </w:rPr>
    </w:lvl>
    <w:lvl w:ilvl="1" w:tplc="B7F4AD2C">
      <w:start w:val="1"/>
      <w:numFmt w:val="decimal"/>
      <w:lvlText w:val="(%2)"/>
      <w:lvlJc w:val="left"/>
      <w:pPr>
        <w:tabs>
          <w:tab w:val="num" w:pos="1877"/>
        </w:tabs>
        <w:ind w:left="1877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57"/>
        </w:tabs>
        <w:ind w:left="235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7"/>
        </w:tabs>
        <w:ind w:left="277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97"/>
        </w:tabs>
        <w:ind w:left="319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17"/>
        </w:tabs>
        <w:ind w:left="361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7"/>
        </w:tabs>
        <w:ind w:left="403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57"/>
        </w:tabs>
        <w:ind w:left="445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77"/>
        </w:tabs>
        <w:ind w:left="4877" w:hanging="420"/>
      </w:pPr>
    </w:lvl>
  </w:abstractNum>
  <w:abstractNum w:abstractNumId="18">
    <w:nsid w:val="2E78764E"/>
    <w:multiLevelType w:val="hybridMultilevel"/>
    <w:tmpl w:val="6A34B4FC"/>
    <w:lvl w:ilvl="0" w:tplc="55808E52">
      <w:start w:val="1"/>
      <w:numFmt w:val="decimal"/>
      <w:lvlText w:val="(%1)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35"/>
        </w:tabs>
        <w:ind w:left="19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55"/>
        </w:tabs>
        <w:ind w:left="23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95"/>
        </w:tabs>
        <w:ind w:left="31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15"/>
        </w:tabs>
        <w:ind w:left="36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5"/>
        </w:tabs>
        <w:ind w:left="40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55"/>
        </w:tabs>
        <w:ind w:left="44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75"/>
        </w:tabs>
        <w:ind w:left="4875" w:hanging="420"/>
      </w:pPr>
    </w:lvl>
  </w:abstractNum>
  <w:abstractNum w:abstractNumId="19">
    <w:nsid w:val="30167593"/>
    <w:multiLevelType w:val="hybridMultilevel"/>
    <w:tmpl w:val="C3B46E4C"/>
    <w:lvl w:ilvl="0" w:tplc="DE805B94">
      <w:start w:val="1"/>
      <w:numFmt w:val="decimal"/>
      <w:lvlText w:val="(%1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0">
    <w:nsid w:val="303230A1"/>
    <w:multiLevelType w:val="hybridMultilevel"/>
    <w:tmpl w:val="89A4BB9A"/>
    <w:lvl w:ilvl="0" w:tplc="064CD166">
      <w:start w:val="1"/>
      <w:numFmt w:val="decimal"/>
      <w:lvlText w:val="例%1"/>
      <w:lvlJc w:val="left"/>
      <w:pPr>
        <w:tabs>
          <w:tab w:val="num" w:pos="397"/>
        </w:tabs>
        <w:ind w:left="0" w:firstLine="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-40"/>
        </w:tabs>
        <w:ind w:left="-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80"/>
        </w:tabs>
        <w:ind w:left="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800"/>
        </w:tabs>
        <w:ind w:left="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220"/>
        </w:tabs>
        <w:ind w:left="1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640"/>
        </w:tabs>
        <w:ind w:left="1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060"/>
        </w:tabs>
        <w:ind w:left="2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480"/>
        </w:tabs>
        <w:ind w:left="2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2900"/>
        </w:tabs>
        <w:ind w:left="2900" w:hanging="420"/>
      </w:pPr>
    </w:lvl>
  </w:abstractNum>
  <w:abstractNum w:abstractNumId="21">
    <w:nsid w:val="34BD79C2"/>
    <w:multiLevelType w:val="hybridMultilevel"/>
    <w:tmpl w:val="7060B72E"/>
    <w:lvl w:ilvl="0" w:tplc="3B6E6D26">
      <w:start w:val="1"/>
      <w:numFmt w:val="decimal"/>
      <w:lvlText w:val="(%1)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1" w:tplc="E7C636D4">
      <w:start w:val="3"/>
      <w:numFmt w:val="decimal"/>
      <w:lvlText w:val="（%2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2">
    <w:nsid w:val="37B90246"/>
    <w:multiLevelType w:val="multilevel"/>
    <w:tmpl w:val="D6F4CF92"/>
    <w:lvl w:ilvl="0">
      <w:start w:val="1"/>
      <w:numFmt w:val="decimal"/>
      <w:lvlText w:val="（%1）"/>
      <w:lvlJc w:val="left"/>
      <w:pPr>
        <w:tabs>
          <w:tab w:val="num" w:pos="1755"/>
        </w:tabs>
        <w:ind w:left="1755" w:hanging="7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 w:tentative="1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 w:tentative="1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23">
    <w:nsid w:val="392F03A0"/>
    <w:multiLevelType w:val="multilevel"/>
    <w:tmpl w:val="A2AC0C48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  <w:lang w:val="en-US"/>
      </w:rPr>
    </w:lvl>
    <w:lvl w:ilvl="1">
      <w:start w:val="3"/>
      <w:numFmt w:val="decimal"/>
      <w:lvlText w:val="（%2）"/>
      <w:lvlJc w:val="left"/>
      <w:pPr>
        <w:tabs>
          <w:tab w:val="num" w:pos="795"/>
        </w:tabs>
        <w:ind w:left="795" w:hanging="72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915"/>
        </w:tabs>
        <w:ind w:left="915" w:hanging="420"/>
      </w:pPr>
    </w:lvl>
    <w:lvl w:ilvl="3" w:tentative="1">
      <w:start w:val="1"/>
      <w:numFmt w:val="decimal"/>
      <w:lvlText w:val="%4."/>
      <w:lvlJc w:val="left"/>
      <w:pPr>
        <w:tabs>
          <w:tab w:val="num" w:pos="1335"/>
        </w:tabs>
        <w:ind w:left="1335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1755"/>
        </w:tabs>
        <w:ind w:left="1755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175"/>
        </w:tabs>
        <w:ind w:left="2175" w:hanging="420"/>
      </w:pPr>
    </w:lvl>
    <w:lvl w:ilvl="6" w:tentative="1">
      <w:start w:val="1"/>
      <w:numFmt w:val="decimal"/>
      <w:lvlText w:val="%7."/>
      <w:lvlJc w:val="left"/>
      <w:pPr>
        <w:tabs>
          <w:tab w:val="num" w:pos="2595"/>
        </w:tabs>
        <w:ind w:left="2595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015"/>
        </w:tabs>
        <w:ind w:left="3015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435"/>
        </w:tabs>
        <w:ind w:left="3435" w:hanging="420"/>
      </w:pPr>
    </w:lvl>
  </w:abstractNum>
  <w:abstractNum w:abstractNumId="24">
    <w:nsid w:val="3C3E6763"/>
    <w:multiLevelType w:val="multilevel"/>
    <w:tmpl w:val="C93A4A1A"/>
    <w:lvl w:ilvl="0">
      <w:start w:val="1"/>
      <w:numFmt w:val="decimal"/>
      <w:lvlText w:val="(%1)"/>
      <w:lvlJc w:val="left"/>
      <w:pPr>
        <w:tabs>
          <w:tab w:val="num" w:pos="585"/>
        </w:tabs>
        <w:ind w:left="585" w:hanging="360"/>
      </w:pPr>
      <w:rPr>
        <w:rFonts w:hint="eastAsia"/>
      </w:rPr>
    </w:lvl>
    <w:lvl w:ilvl="1">
      <w:start w:val="1"/>
      <w:numFmt w:val="decimal"/>
      <w:lvlText w:val="(%2)"/>
      <w:lvlJc w:val="left"/>
      <w:pPr>
        <w:tabs>
          <w:tab w:val="num" w:pos="1005"/>
        </w:tabs>
        <w:ind w:left="1005" w:hanging="360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25">
    <w:nsid w:val="443A1D18"/>
    <w:multiLevelType w:val="hybridMultilevel"/>
    <w:tmpl w:val="BA7EF378"/>
    <w:lvl w:ilvl="0" w:tplc="2B8CE69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4706679B"/>
    <w:multiLevelType w:val="hybridMultilevel"/>
    <w:tmpl w:val="B7188B50"/>
    <w:lvl w:ilvl="0" w:tplc="9A6482DC">
      <w:start w:val="1"/>
      <w:numFmt w:val="upperLetter"/>
      <w:lvlText w:val="%1、"/>
      <w:lvlJc w:val="left"/>
      <w:pPr>
        <w:tabs>
          <w:tab w:val="num" w:pos="1160"/>
        </w:tabs>
        <w:ind w:left="11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40"/>
        </w:tabs>
        <w:ind w:left="16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60"/>
        </w:tabs>
        <w:ind w:left="20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00"/>
        </w:tabs>
        <w:ind w:left="29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20"/>
        </w:tabs>
        <w:ind w:left="33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40"/>
        </w:tabs>
        <w:ind w:left="37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60"/>
        </w:tabs>
        <w:ind w:left="41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80"/>
        </w:tabs>
        <w:ind w:left="4580" w:hanging="420"/>
      </w:pPr>
    </w:lvl>
  </w:abstractNum>
  <w:abstractNum w:abstractNumId="27">
    <w:nsid w:val="523D32F2"/>
    <w:multiLevelType w:val="hybridMultilevel"/>
    <w:tmpl w:val="E0E8D02E"/>
    <w:lvl w:ilvl="0" w:tplc="203AD9F4">
      <w:start w:val="1"/>
      <w:numFmt w:val="decimal"/>
      <w:lvlText w:val="（%1）"/>
      <w:lvlJc w:val="left"/>
      <w:pPr>
        <w:tabs>
          <w:tab w:val="num" w:pos="1755"/>
        </w:tabs>
        <w:ind w:left="17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875"/>
        </w:tabs>
        <w:ind w:left="18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15"/>
        </w:tabs>
        <w:ind w:left="27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35"/>
        </w:tabs>
        <w:ind w:left="31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55"/>
        </w:tabs>
        <w:ind w:left="35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95"/>
        </w:tabs>
        <w:ind w:left="43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15"/>
        </w:tabs>
        <w:ind w:left="4815" w:hanging="420"/>
      </w:pPr>
    </w:lvl>
  </w:abstractNum>
  <w:abstractNum w:abstractNumId="28">
    <w:nsid w:val="52972C29"/>
    <w:multiLevelType w:val="hybridMultilevel"/>
    <w:tmpl w:val="B3183582"/>
    <w:lvl w:ilvl="0" w:tplc="A2E0F5FE">
      <w:start w:val="1"/>
      <w:numFmt w:val="decimal"/>
      <w:lvlText w:val="%1、"/>
      <w:lvlJc w:val="left"/>
      <w:pPr>
        <w:ind w:left="8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9">
    <w:nsid w:val="57801B72"/>
    <w:multiLevelType w:val="hybridMultilevel"/>
    <w:tmpl w:val="B6CC27F8"/>
    <w:lvl w:ilvl="0" w:tplc="E188CC0E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5CA502D8"/>
    <w:multiLevelType w:val="hybridMultilevel"/>
    <w:tmpl w:val="FC60B5BE"/>
    <w:lvl w:ilvl="0" w:tplc="AF6412C8">
      <w:start w:val="1"/>
      <w:numFmt w:val="decimal"/>
      <w:lvlText w:val="(%1)"/>
      <w:lvlJc w:val="left"/>
      <w:pPr>
        <w:tabs>
          <w:tab w:val="num" w:pos="1165"/>
        </w:tabs>
        <w:ind w:left="116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85"/>
        </w:tabs>
        <w:ind w:left="12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05"/>
        </w:tabs>
        <w:ind w:left="17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25"/>
        </w:tabs>
        <w:ind w:left="21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45"/>
        </w:tabs>
        <w:ind w:left="25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65"/>
        </w:tabs>
        <w:ind w:left="29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85"/>
        </w:tabs>
        <w:ind w:left="33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05"/>
        </w:tabs>
        <w:ind w:left="38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25"/>
        </w:tabs>
        <w:ind w:left="4225" w:hanging="420"/>
      </w:pPr>
    </w:lvl>
  </w:abstractNum>
  <w:abstractNum w:abstractNumId="31">
    <w:nsid w:val="5FB57C2D"/>
    <w:multiLevelType w:val="hybridMultilevel"/>
    <w:tmpl w:val="6D3C05A2"/>
    <w:lvl w:ilvl="0" w:tplc="013A46EE">
      <w:start w:val="10"/>
      <w:numFmt w:val="decimal"/>
      <w:lvlText w:val="例%1"/>
      <w:lvlJc w:val="left"/>
      <w:pPr>
        <w:tabs>
          <w:tab w:val="num" w:pos="1260"/>
        </w:tabs>
        <w:ind w:left="1260" w:hanging="1020"/>
      </w:pPr>
      <w:rPr>
        <w:rFonts w:hint="default"/>
      </w:rPr>
    </w:lvl>
    <w:lvl w:ilvl="1" w:tplc="84063DD0">
      <w:start w:val="1"/>
      <w:numFmt w:val="decimal"/>
      <w:lvlText w:val="（%2）"/>
      <w:lvlJc w:val="left"/>
      <w:pPr>
        <w:tabs>
          <w:tab w:val="num" w:pos="1380"/>
        </w:tabs>
        <w:ind w:left="1380" w:hanging="720"/>
      </w:pPr>
      <w:rPr>
        <w:rFonts w:hint="default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32">
    <w:nsid w:val="614A1376"/>
    <w:multiLevelType w:val="hybridMultilevel"/>
    <w:tmpl w:val="291699D6"/>
    <w:lvl w:ilvl="0" w:tplc="099293B6">
      <w:start w:val="1"/>
      <w:numFmt w:val="decimal"/>
      <w:lvlText w:val="%1、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33">
    <w:nsid w:val="6358602B"/>
    <w:multiLevelType w:val="singleLevel"/>
    <w:tmpl w:val="3D8C8076"/>
    <w:lvl w:ilvl="0">
      <w:start w:val="1"/>
      <w:numFmt w:val="upperLetter"/>
      <w:lvlText w:val="（%1）"/>
      <w:lvlJc w:val="left"/>
      <w:pPr>
        <w:tabs>
          <w:tab w:val="num" w:pos="1365"/>
        </w:tabs>
        <w:ind w:left="1365" w:hanging="720"/>
      </w:pPr>
      <w:rPr>
        <w:rFonts w:hint="eastAsia"/>
      </w:rPr>
    </w:lvl>
  </w:abstractNum>
  <w:abstractNum w:abstractNumId="34">
    <w:nsid w:val="65037577"/>
    <w:multiLevelType w:val="hybridMultilevel"/>
    <w:tmpl w:val="926220C2"/>
    <w:lvl w:ilvl="0" w:tplc="FFFFFFFF">
      <w:start w:val="1"/>
      <w:numFmt w:val="decimal"/>
      <w:lvlText w:val="（%1）"/>
      <w:lvlJc w:val="left"/>
      <w:pPr>
        <w:tabs>
          <w:tab w:val="num" w:pos="960"/>
        </w:tabs>
        <w:ind w:left="960" w:hanging="7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35">
    <w:nsid w:val="67492DC4"/>
    <w:multiLevelType w:val="hybridMultilevel"/>
    <w:tmpl w:val="C4BE6800"/>
    <w:lvl w:ilvl="0" w:tplc="651079D0">
      <w:start w:val="3"/>
      <w:numFmt w:val="decimal"/>
      <w:lvlText w:val="（%1）"/>
      <w:lvlJc w:val="left"/>
      <w:pPr>
        <w:tabs>
          <w:tab w:val="num" w:pos="1065"/>
        </w:tabs>
        <w:ind w:left="106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85"/>
        </w:tabs>
        <w:ind w:left="11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5"/>
        </w:tabs>
        <w:ind w:left="16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25"/>
        </w:tabs>
        <w:ind w:left="20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45"/>
        </w:tabs>
        <w:ind w:left="24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65"/>
        </w:tabs>
        <w:ind w:left="28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05"/>
        </w:tabs>
        <w:ind w:left="37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25"/>
        </w:tabs>
        <w:ind w:left="4125" w:hanging="420"/>
      </w:pPr>
    </w:lvl>
  </w:abstractNum>
  <w:abstractNum w:abstractNumId="36">
    <w:nsid w:val="68FD05EC"/>
    <w:multiLevelType w:val="hybridMultilevel"/>
    <w:tmpl w:val="DA5C9366"/>
    <w:lvl w:ilvl="0" w:tplc="8A4E3DF2">
      <w:start w:val="2"/>
      <w:numFmt w:val="japaneseCounting"/>
      <w:lvlText w:val="%1、"/>
      <w:lvlJc w:val="left"/>
      <w:pPr>
        <w:ind w:left="766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6" w:hanging="420"/>
      </w:pPr>
    </w:lvl>
    <w:lvl w:ilvl="2" w:tplc="0409001B" w:tentative="1">
      <w:start w:val="1"/>
      <w:numFmt w:val="lowerRoman"/>
      <w:lvlText w:val="%3."/>
      <w:lvlJc w:val="right"/>
      <w:pPr>
        <w:ind w:left="1576" w:hanging="420"/>
      </w:pPr>
    </w:lvl>
    <w:lvl w:ilvl="3" w:tplc="0409000F" w:tentative="1">
      <w:start w:val="1"/>
      <w:numFmt w:val="decimal"/>
      <w:lvlText w:val="%4."/>
      <w:lvlJc w:val="left"/>
      <w:pPr>
        <w:ind w:left="1996" w:hanging="420"/>
      </w:pPr>
    </w:lvl>
    <w:lvl w:ilvl="4" w:tplc="04090019" w:tentative="1">
      <w:start w:val="1"/>
      <w:numFmt w:val="lowerLetter"/>
      <w:lvlText w:val="%5)"/>
      <w:lvlJc w:val="left"/>
      <w:pPr>
        <w:ind w:left="2416" w:hanging="420"/>
      </w:pPr>
    </w:lvl>
    <w:lvl w:ilvl="5" w:tplc="0409001B" w:tentative="1">
      <w:start w:val="1"/>
      <w:numFmt w:val="lowerRoman"/>
      <w:lvlText w:val="%6."/>
      <w:lvlJc w:val="right"/>
      <w:pPr>
        <w:ind w:left="2836" w:hanging="420"/>
      </w:pPr>
    </w:lvl>
    <w:lvl w:ilvl="6" w:tplc="0409000F" w:tentative="1">
      <w:start w:val="1"/>
      <w:numFmt w:val="decimal"/>
      <w:lvlText w:val="%7."/>
      <w:lvlJc w:val="left"/>
      <w:pPr>
        <w:ind w:left="3256" w:hanging="420"/>
      </w:pPr>
    </w:lvl>
    <w:lvl w:ilvl="7" w:tplc="04090019" w:tentative="1">
      <w:start w:val="1"/>
      <w:numFmt w:val="lowerLetter"/>
      <w:lvlText w:val="%8)"/>
      <w:lvlJc w:val="left"/>
      <w:pPr>
        <w:ind w:left="3676" w:hanging="420"/>
      </w:pPr>
    </w:lvl>
    <w:lvl w:ilvl="8" w:tplc="0409001B" w:tentative="1">
      <w:start w:val="1"/>
      <w:numFmt w:val="lowerRoman"/>
      <w:lvlText w:val="%9."/>
      <w:lvlJc w:val="right"/>
      <w:pPr>
        <w:ind w:left="4096" w:hanging="420"/>
      </w:pPr>
    </w:lvl>
  </w:abstractNum>
  <w:abstractNum w:abstractNumId="37">
    <w:nsid w:val="6ACA0A98"/>
    <w:multiLevelType w:val="hybridMultilevel"/>
    <w:tmpl w:val="4A1213E4"/>
    <w:lvl w:ilvl="0" w:tplc="5080955A">
      <w:start w:val="1"/>
      <w:numFmt w:val="decimal"/>
      <w:lvlText w:val="%1、"/>
      <w:lvlJc w:val="left"/>
      <w:pPr>
        <w:ind w:left="631" w:hanging="39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081" w:hanging="420"/>
      </w:pPr>
    </w:lvl>
    <w:lvl w:ilvl="2" w:tplc="0409001B" w:tentative="1">
      <w:start w:val="1"/>
      <w:numFmt w:val="lowerRoman"/>
      <w:lvlText w:val="%3."/>
      <w:lvlJc w:val="right"/>
      <w:pPr>
        <w:ind w:left="1501" w:hanging="420"/>
      </w:pPr>
    </w:lvl>
    <w:lvl w:ilvl="3" w:tplc="0409000F" w:tentative="1">
      <w:start w:val="1"/>
      <w:numFmt w:val="decimal"/>
      <w:lvlText w:val="%4."/>
      <w:lvlJc w:val="left"/>
      <w:pPr>
        <w:ind w:left="1921" w:hanging="420"/>
      </w:pPr>
    </w:lvl>
    <w:lvl w:ilvl="4" w:tplc="04090019" w:tentative="1">
      <w:start w:val="1"/>
      <w:numFmt w:val="lowerLetter"/>
      <w:lvlText w:val="%5)"/>
      <w:lvlJc w:val="left"/>
      <w:pPr>
        <w:ind w:left="2341" w:hanging="420"/>
      </w:pPr>
    </w:lvl>
    <w:lvl w:ilvl="5" w:tplc="0409001B" w:tentative="1">
      <w:start w:val="1"/>
      <w:numFmt w:val="lowerRoman"/>
      <w:lvlText w:val="%6."/>
      <w:lvlJc w:val="right"/>
      <w:pPr>
        <w:ind w:left="2761" w:hanging="420"/>
      </w:pPr>
    </w:lvl>
    <w:lvl w:ilvl="6" w:tplc="0409000F" w:tentative="1">
      <w:start w:val="1"/>
      <w:numFmt w:val="decimal"/>
      <w:lvlText w:val="%7."/>
      <w:lvlJc w:val="left"/>
      <w:pPr>
        <w:ind w:left="3181" w:hanging="420"/>
      </w:pPr>
    </w:lvl>
    <w:lvl w:ilvl="7" w:tplc="04090019" w:tentative="1">
      <w:start w:val="1"/>
      <w:numFmt w:val="lowerLetter"/>
      <w:lvlText w:val="%8)"/>
      <w:lvlJc w:val="left"/>
      <w:pPr>
        <w:ind w:left="3601" w:hanging="420"/>
      </w:pPr>
    </w:lvl>
    <w:lvl w:ilvl="8" w:tplc="0409001B" w:tentative="1">
      <w:start w:val="1"/>
      <w:numFmt w:val="lowerRoman"/>
      <w:lvlText w:val="%9."/>
      <w:lvlJc w:val="right"/>
      <w:pPr>
        <w:ind w:left="4021" w:hanging="420"/>
      </w:pPr>
    </w:lvl>
  </w:abstractNum>
  <w:abstractNum w:abstractNumId="38">
    <w:nsid w:val="6D301C4C"/>
    <w:multiLevelType w:val="hybridMultilevel"/>
    <w:tmpl w:val="0E7CEE9A"/>
    <w:lvl w:ilvl="0" w:tplc="395CC8E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>
    <w:nsid w:val="6F334E8F"/>
    <w:multiLevelType w:val="hybridMultilevel"/>
    <w:tmpl w:val="580C1914"/>
    <w:lvl w:ilvl="0" w:tplc="FF620410">
      <w:start w:val="1"/>
      <w:numFmt w:val="decimal"/>
      <w:lvlText w:val="（%1）"/>
      <w:lvlJc w:val="left"/>
      <w:pPr>
        <w:tabs>
          <w:tab w:val="num" w:pos="1815"/>
        </w:tabs>
        <w:ind w:left="181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35"/>
        </w:tabs>
        <w:ind w:left="19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55"/>
        </w:tabs>
        <w:ind w:left="23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95"/>
        </w:tabs>
        <w:ind w:left="31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15"/>
        </w:tabs>
        <w:ind w:left="36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5"/>
        </w:tabs>
        <w:ind w:left="40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55"/>
        </w:tabs>
        <w:ind w:left="44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75"/>
        </w:tabs>
        <w:ind w:left="4875" w:hanging="420"/>
      </w:pPr>
    </w:lvl>
  </w:abstractNum>
  <w:abstractNum w:abstractNumId="40">
    <w:nsid w:val="75E812EE"/>
    <w:multiLevelType w:val="hybridMultilevel"/>
    <w:tmpl w:val="0554A878"/>
    <w:lvl w:ilvl="0" w:tplc="572A684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1">
    <w:nsid w:val="771B1266"/>
    <w:multiLevelType w:val="hybridMultilevel"/>
    <w:tmpl w:val="CA7C78EC"/>
    <w:lvl w:ilvl="0" w:tplc="8EE8F62E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2">
    <w:nsid w:val="78D71117"/>
    <w:multiLevelType w:val="hybridMultilevel"/>
    <w:tmpl w:val="D3CCE282"/>
    <w:lvl w:ilvl="0" w:tplc="48DA2258">
      <w:start w:val="5"/>
      <w:numFmt w:val="decimal"/>
      <w:lvlText w:val="%1．"/>
      <w:lvlJc w:val="left"/>
      <w:pPr>
        <w:tabs>
          <w:tab w:val="num" w:pos="735"/>
        </w:tabs>
        <w:ind w:left="735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43">
    <w:nsid w:val="7BA83786"/>
    <w:multiLevelType w:val="hybridMultilevel"/>
    <w:tmpl w:val="7640E112"/>
    <w:lvl w:ilvl="0" w:tplc="A40CDA54">
      <w:start w:val="5"/>
      <w:numFmt w:val="decimal"/>
      <w:lvlText w:val="例%1"/>
      <w:lvlJc w:val="left"/>
      <w:pPr>
        <w:tabs>
          <w:tab w:val="num" w:pos="1660"/>
        </w:tabs>
        <w:ind w:left="1660" w:hanging="1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0"/>
        </w:tabs>
        <w:ind w:left="10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0"/>
        </w:tabs>
        <w:ind w:left="14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0"/>
        </w:tabs>
        <w:ind w:left="19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0"/>
        </w:tabs>
        <w:ind w:left="23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0"/>
        </w:tabs>
        <w:ind w:left="27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0"/>
        </w:tabs>
        <w:ind w:left="31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0"/>
        </w:tabs>
        <w:ind w:left="35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20"/>
      </w:pPr>
    </w:lvl>
  </w:abstractNum>
  <w:abstractNum w:abstractNumId="44">
    <w:nsid w:val="7BEA17DA"/>
    <w:multiLevelType w:val="multilevel"/>
    <w:tmpl w:val="C41848A8"/>
    <w:lvl w:ilvl="0">
      <w:start w:val="2"/>
      <w:numFmt w:val="decimal"/>
      <w:lvlText w:val="(%1)"/>
      <w:lvlJc w:val="left"/>
      <w:pPr>
        <w:tabs>
          <w:tab w:val="num" w:pos="2040"/>
        </w:tabs>
        <w:ind w:left="204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2520"/>
        </w:tabs>
        <w:ind w:left="252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940"/>
        </w:tabs>
        <w:ind w:left="2940" w:hanging="420"/>
      </w:pPr>
    </w:lvl>
    <w:lvl w:ilvl="3" w:tentative="1">
      <w:start w:val="1"/>
      <w:numFmt w:val="decimal"/>
      <w:lvlText w:val="%4."/>
      <w:lvlJc w:val="left"/>
      <w:pPr>
        <w:tabs>
          <w:tab w:val="num" w:pos="3360"/>
        </w:tabs>
        <w:ind w:left="336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3780"/>
        </w:tabs>
        <w:ind w:left="378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4200"/>
        </w:tabs>
        <w:ind w:left="4200" w:hanging="420"/>
      </w:pPr>
    </w:lvl>
    <w:lvl w:ilvl="6" w:tentative="1">
      <w:start w:val="1"/>
      <w:numFmt w:val="decimal"/>
      <w:lvlText w:val="%7."/>
      <w:lvlJc w:val="left"/>
      <w:pPr>
        <w:tabs>
          <w:tab w:val="num" w:pos="4620"/>
        </w:tabs>
        <w:ind w:left="462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5040"/>
        </w:tabs>
        <w:ind w:left="504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5460"/>
        </w:tabs>
        <w:ind w:left="5460" w:hanging="420"/>
      </w:pPr>
    </w:lvl>
  </w:abstractNum>
  <w:abstractNum w:abstractNumId="45">
    <w:nsid w:val="7E386DF5"/>
    <w:multiLevelType w:val="hybridMultilevel"/>
    <w:tmpl w:val="65143FEA"/>
    <w:lvl w:ilvl="0" w:tplc="6A162D3A">
      <w:start w:val="4"/>
      <w:numFmt w:val="decimal"/>
      <w:lvlText w:val="%1、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46">
    <w:nsid w:val="7EB65CDC"/>
    <w:multiLevelType w:val="hybridMultilevel"/>
    <w:tmpl w:val="CAC09BF6"/>
    <w:lvl w:ilvl="0" w:tplc="5488667A">
      <w:start w:val="1"/>
      <w:numFmt w:val="decimal"/>
      <w:lvlText w:val="（%1）"/>
      <w:lvlJc w:val="left"/>
      <w:pPr>
        <w:tabs>
          <w:tab w:val="num" w:pos="960"/>
        </w:tabs>
        <w:ind w:left="96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47">
    <w:nsid w:val="7EF302F3"/>
    <w:multiLevelType w:val="hybridMultilevel"/>
    <w:tmpl w:val="121290AC"/>
    <w:lvl w:ilvl="0" w:tplc="B47686A0">
      <w:start w:val="3"/>
      <w:numFmt w:val="decimal"/>
      <w:lvlText w:val="%1、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48">
    <w:nsid w:val="7F0F2E24"/>
    <w:multiLevelType w:val="hybridMultilevel"/>
    <w:tmpl w:val="B3183582"/>
    <w:lvl w:ilvl="0" w:tplc="A2E0F5FE">
      <w:start w:val="1"/>
      <w:numFmt w:val="decimal"/>
      <w:lvlText w:val="%1、"/>
      <w:lvlJc w:val="left"/>
      <w:pPr>
        <w:ind w:left="8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41"/>
  </w:num>
  <w:num w:numId="2">
    <w:abstractNumId w:val="38"/>
  </w:num>
  <w:num w:numId="3">
    <w:abstractNumId w:val="7"/>
  </w:num>
  <w:num w:numId="4">
    <w:abstractNumId w:val="46"/>
  </w:num>
  <w:num w:numId="5">
    <w:abstractNumId w:val="9"/>
  </w:num>
  <w:num w:numId="6">
    <w:abstractNumId w:val="15"/>
  </w:num>
  <w:num w:numId="7">
    <w:abstractNumId w:val="10"/>
  </w:num>
  <w:num w:numId="8">
    <w:abstractNumId w:val="24"/>
  </w:num>
  <w:num w:numId="9">
    <w:abstractNumId w:val="13"/>
  </w:num>
  <w:num w:numId="10">
    <w:abstractNumId w:val="0"/>
  </w:num>
  <w:num w:numId="11">
    <w:abstractNumId w:val="6"/>
  </w:num>
  <w:num w:numId="12">
    <w:abstractNumId w:val="31"/>
  </w:num>
  <w:num w:numId="13">
    <w:abstractNumId w:val="23"/>
  </w:num>
  <w:num w:numId="14">
    <w:abstractNumId w:val="43"/>
  </w:num>
  <w:num w:numId="15">
    <w:abstractNumId w:val="30"/>
  </w:num>
  <w:num w:numId="16">
    <w:abstractNumId w:val="18"/>
  </w:num>
  <w:num w:numId="17">
    <w:abstractNumId w:val="8"/>
  </w:num>
  <w:num w:numId="18">
    <w:abstractNumId w:val="20"/>
  </w:num>
  <w:num w:numId="19">
    <w:abstractNumId w:val="35"/>
  </w:num>
  <w:num w:numId="20">
    <w:abstractNumId w:val="3"/>
  </w:num>
  <w:num w:numId="21">
    <w:abstractNumId w:val="5"/>
  </w:num>
  <w:num w:numId="22">
    <w:abstractNumId w:val="45"/>
  </w:num>
  <w:num w:numId="23">
    <w:abstractNumId w:val="4"/>
  </w:num>
  <w:num w:numId="24">
    <w:abstractNumId w:val="39"/>
  </w:num>
  <w:num w:numId="25">
    <w:abstractNumId w:val="25"/>
  </w:num>
  <w:num w:numId="26">
    <w:abstractNumId w:val="17"/>
  </w:num>
  <w:num w:numId="27">
    <w:abstractNumId w:val="12"/>
  </w:num>
  <w:num w:numId="28">
    <w:abstractNumId w:val="26"/>
  </w:num>
  <w:num w:numId="29">
    <w:abstractNumId w:val="44"/>
  </w:num>
  <w:num w:numId="30">
    <w:abstractNumId w:val="40"/>
  </w:num>
  <w:num w:numId="31">
    <w:abstractNumId w:val="33"/>
  </w:num>
  <w:num w:numId="32">
    <w:abstractNumId w:val="11"/>
  </w:num>
  <w:num w:numId="33">
    <w:abstractNumId w:val="22"/>
  </w:num>
  <w:num w:numId="34">
    <w:abstractNumId w:val="27"/>
  </w:num>
  <w:num w:numId="35">
    <w:abstractNumId w:val="19"/>
  </w:num>
  <w:num w:numId="36">
    <w:abstractNumId w:val="14"/>
  </w:num>
  <w:num w:numId="37">
    <w:abstractNumId w:val="42"/>
  </w:num>
  <w:num w:numId="38">
    <w:abstractNumId w:val="47"/>
  </w:num>
  <w:num w:numId="39">
    <w:abstractNumId w:val="16"/>
  </w:num>
  <w:num w:numId="40">
    <w:abstractNumId w:val="29"/>
  </w:num>
  <w:num w:numId="41">
    <w:abstractNumId w:val="21"/>
  </w:num>
  <w:num w:numId="42">
    <w:abstractNumId w:val="2"/>
  </w:num>
  <w:num w:numId="43">
    <w:abstractNumId w:val="34"/>
  </w:num>
  <w:num w:numId="44">
    <w:abstractNumId w:val="1"/>
  </w:num>
  <w:num w:numId="45">
    <w:abstractNumId w:val="28"/>
  </w:num>
  <w:num w:numId="46">
    <w:abstractNumId w:val="48"/>
  </w:num>
  <w:num w:numId="47">
    <w:abstractNumId w:val="32"/>
  </w:num>
  <w:num w:numId="48">
    <w:abstractNumId w:val="37"/>
  </w:num>
  <w:num w:numId="49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4A3F"/>
    <w:rsid w:val="00001A59"/>
    <w:rsid w:val="000027BF"/>
    <w:rsid w:val="00004195"/>
    <w:rsid w:val="00004EE3"/>
    <w:rsid w:val="000053D1"/>
    <w:rsid w:val="00006107"/>
    <w:rsid w:val="0000657A"/>
    <w:rsid w:val="000127E0"/>
    <w:rsid w:val="000143A1"/>
    <w:rsid w:val="00015916"/>
    <w:rsid w:val="000161E0"/>
    <w:rsid w:val="00022A5A"/>
    <w:rsid w:val="000235A7"/>
    <w:rsid w:val="00025BED"/>
    <w:rsid w:val="00032DA0"/>
    <w:rsid w:val="00032DE5"/>
    <w:rsid w:val="0003332D"/>
    <w:rsid w:val="00033D9C"/>
    <w:rsid w:val="0003454C"/>
    <w:rsid w:val="000423A8"/>
    <w:rsid w:val="00044873"/>
    <w:rsid w:val="000451D4"/>
    <w:rsid w:val="00046927"/>
    <w:rsid w:val="000469B3"/>
    <w:rsid w:val="00047555"/>
    <w:rsid w:val="0005005F"/>
    <w:rsid w:val="0005165A"/>
    <w:rsid w:val="00054CCA"/>
    <w:rsid w:val="000628D2"/>
    <w:rsid w:val="0006555C"/>
    <w:rsid w:val="000707C8"/>
    <w:rsid w:val="00072B35"/>
    <w:rsid w:val="000730F6"/>
    <w:rsid w:val="00076C4E"/>
    <w:rsid w:val="00077661"/>
    <w:rsid w:val="00082D4A"/>
    <w:rsid w:val="0008465C"/>
    <w:rsid w:val="00084F0D"/>
    <w:rsid w:val="00085512"/>
    <w:rsid w:val="000872BC"/>
    <w:rsid w:val="00090C8A"/>
    <w:rsid w:val="00091D2E"/>
    <w:rsid w:val="00092E75"/>
    <w:rsid w:val="0009493A"/>
    <w:rsid w:val="00095414"/>
    <w:rsid w:val="00095E3D"/>
    <w:rsid w:val="000A1E3D"/>
    <w:rsid w:val="000A2614"/>
    <w:rsid w:val="000A29E3"/>
    <w:rsid w:val="000A353D"/>
    <w:rsid w:val="000A3DF4"/>
    <w:rsid w:val="000A474A"/>
    <w:rsid w:val="000A5026"/>
    <w:rsid w:val="000B0180"/>
    <w:rsid w:val="000B07B4"/>
    <w:rsid w:val="000B1735"/>
    <w:rsid w:val="000B2832"/>
    <w:rsid w:val="000B43D5"/>
    <w:rsid w:val="000B4F52"/>
    <w:rsid w:val="000B5E36"/>
    <w:rsid w:val="000B6ADC"/>
    <w:rsid w:val="000C1ED3"/>
    <w:rsid w:val="000C1F57"/>
    <w:rsid w:val="000C32FB"/>
    <w:rsid w:val="000C37D1"/>
    <w:rsid w:val="000C4488"/>
    <w:rsid w:val="000C46CF"/>
    <w:rsid w:val="000C75F5"/>
    <w:rsid w:val="000D3FFF"/>
    <w:rsid w:val="000D470C"/>
    <w:rsid w:val="000D499D"/>
    <w:rsid w:val="000D4E39"/>
    <w:rsid w:val="000D5EE7"/>
    <w:rsid w:val="000D6A7A"/>
    <w:rsid w:val="000D7851"/>
    <w:rsid w:val="000E10D7"/>
    <w:rsid w:val="000E2615"/>
    <w:rsid w:val="000E2D46"/>
    <w:rsid w:val="000E2D5E"/>
    <w:rsid w:val="000E2E02"/>
    <w:rsid w:val="000E328B"/>
    <w:rsid w:val="000E41D9"/>
    <w:rsid w:val="000E7BDC"/>
    <w:rsid w:val="000F2354"/>
    <w:rsid w:val="000F42F5"/>
    <w:rsid w:val="000F463F"/>
    <w:rsid w:val="000F5874"/>
    <w:rsid w:val="000F7633"/>
    <w:rsid w:val="00101219"/>
    <w:rsid w:val="00103743"/>
    <w:rsid w:val="00103B32"/>
    <w:rsid w:val="00103EE3"/>
    <w:rsid w:val="001068F7"/>
    <w:rsid w:val="00107835"/>
    <w:rsid w:val="00110492"/>
    <w:rsid w:val="0011174C"/>
    <w:rsid w:val="00111D2A"/>
    <w:rsid w:val="00112F81"/>
    <w:rsid w:val="00114320"/>
    <w:rsid w:val="00116646"/>
    <w:rsid w:val="0012223C"/>
    <w:rsid w:val="0012328C"/>
    <w:rsid w:val="00123C5A"/>
    <w:rsid w:val="001257CC"/>
    <w:rsid w:val="00125809"/>
    <w:rsid w:val="0012589D"/>
    <w:rsid w:val="00126654"/>
    <w:rsid w:val="001271E4"/>
    <w:rsid w:val="001279DB"/>
    <w:rsid w:val="00130174"/>
    <w:rsid w:val="00132DDC"/>
    <w:rsid w:val="00137BC8"/>
    <w:rsid w:val="0014016A"/>
    <w:rsid w:val="001402A9"/>
    <w:rsid w:val="0014055D"/>
    <w:rsid w:val="00141006"/>
    <w:rsid w:val="0014236E"/>
    <w:rsid w:val="00142AC2"/>
    <w:rsid w:val="00142C05"/>
    <w:rsid w:val="00143D18"/>
    <w:rsid w:val="00146371"/>
    <w:rsid w:val="00146605"/>
    <w:rsid w:val="0014727E"/>
    <w:rsid w:val="00147784"/>
    <w:rsid w:val="00147C61"/>
    <w:rsid w:val="0015022A"/>
    <w:rsid w:val="001506BA"/>
    <w:rsid w:val="00150AE4"/>
    <w:rsid w:val="00150BDA"/>
    <w:rsid w:val="0015265E"/>
    <w:rsid w:val="00161717"/>
    <w:rsid w:val="001618E1"/>
    <w:rsid w:val="001619BC"/>
    <w:rsid w:val="001619E0"/>
    <w:rsid w:val="00161E89"/>
    <w:rsid w:val="00163EC7"/>
    <w:rsid w:val="001705B7"/>
    <w:rsid w:val="00171658"/>
    <w:rsid w:val="0017294F"/>
    <w:rsid w:val="00174D12"/>
    <w:rsid w:val="00177AAF"/>
    <w:rsid w:val="00177D53"/>
    <w:rsid w:val="00181A8B"/>
    <w:rsid w:val="00181BB4"/>
    <w:rsid w:val="00183752"/>
    <w:rsid w:val="0018500C"/>
    <w:rsid w:val="001852A5"/>
    <w:rsid w:val="0018531E"/>
    <w:rsid w:val="001874DB"/>
    <w:rsid w:val="001875C1"/>
    <w:rsid w:val="001924EE"/>
    <w:rsid w:val="00192C01"/>
    <w:rsid w:val="001937A7"/>
    <w:rsid w:val="001965F8"/>
    <w:rsid w:val="00197AF4"/>
    <w:rsid w:val="001A0029"/>
    <w:rsid w:val="001A05CA"/>
    <w:rsid w:val="001A1476"/>
    <w:rsid w:val="001A1BAF"/>
    <w:rsid w:val="001A3F22"/>
    <w:rsid w:val="001A4F9F"/>
    <w:rsid w:val="001A6E8D"/>
    <w:rsid w:val="001A7EE9"/>
    <w:rsid w:val="001B1D72"/>
    <w:rsid w:val="001B1DCB"/>
    <w:rsid w:val="001B1E10"/>
    <w:rsid w:val="001B593F"/>
    <w:rsid w:val="001B70B1"/>
    <w:rsid w:val="001B7872"/>
    <w:rsid w:val="001C03EF"/>
    <w:rsid w:val="001C0FB0"/>
    <w:rsid w:val="001C1DE4"/>
    <w:rsid w:val="001C3B87"/>
    <w:rsid w:val="001C4BC2"/>
    <w:rsid w:val="001C7D87"/>
    <w:rsid w:val="001D2CF5"/>
    <w:rsid w:val="001D4C80"/>
    <w:rsid w:val="001D57EA"/>
    <w:rsid w:val="001D58B8"/>
    <w:rsid w:val="001D5F3E"/>
    <w:rsid w:val="001E158B"/>
    <w:rsid w:val="001E19DE"/>
    <w:rsid w:val="001E21DC"/>
    <w:rsid w:val="001E2D50"/>
    <w:rsid w:val="001F198C"/>
    <w:rsid w:val="001F2115"/>
    <w:rsid w:val="001F5E70"/>
    <w:rsid w:val="002001E4"/>
    <w:rsid w:val="002002F3"/>
    <w:rsid w:val="00201CEC"/>
    <w:rsid w:val="002035FE"/>
    <w:rsid w:val="00205140"/>
    <w:rsid w:val="002051E3"/>
    <w:rsid w:val="00205E0B"/>
    <w:rsid w:val="00207117"/>
    <w:rsid w:val="00207713"/>
    <w:rsid w:val="0021178B"/>
    <w:rsid w:val="002128E2"/>
    <w:rsid w:val="00214367"/>
    <w:rsid w:val="00214AB1"/>
    <w:rsid w:val="002155C9"/>
    <w:rsid w:val="00215825"/>
    <w:rsid w:val="00217545"/>
    <w:rsid w:val="00220E69"/>
    <w:rsid w:val="002214EA"/>
    <w:rsid w:val="0022322C"/>
    <w:rsid w:val="00223EA9"/>
    <w:rsid w:val="002268A4"/>
    <w:rsid w:val="00227E05"/>
    <w:rsid w:val="00230F8B"/>
    <w:rsid w:val="00231B0F"/>
    <w:rsid w:val="00232A7F"/>
    <w:rsid w:val="002345FB"/>
    <w:rsid w:val="00234772"/>
    <w:rsid w:val="002347AB"/>
    <w:rsid w:val="00241E3C"/>
    <w:rsid w:val="00242061"/>
    <w:rsid w:val="00242F0D"/>
    <w:rsid w:val="00243830"/>
    <w:rsid w:val="0024443F"/>
    <w:rsid w:val="00245900"/>
    <w:rsid w:val="00245A62"/>
    <w:rsid w:val="0025021A"/>
    <w:rsid w:val="00250621"/>
    <w:rsid w:val="002518D9"/>
    <w:rsid w:val="00252781"/>
    <w:rsid w:val="0025501F"/>
    <w:rsid w:val="00260125"/>
    <w:rsid w:val="00261D55"/>
    <w:rsid w:val="00262CD3"/>
    <w:rsid w:val="0026316C"/>
    <w:rsid w:val="00265453"/>
    <w:rsid w:val="00265AF0"/>
    <w:rsid w:val="00265B1D"/>
    <w:rsid w:val="00266849"/>
    <w:rsid w:val="002668D9"/>
    <w:rsid w:val="00266BBD"/>
    <w:rsid w:val="002703F4"/>
    <w:rsid w:val="00270E1F"/>
    <w:rsid w:val="00271BAE"/>
    <w:rsid w:val="00274E8D"/>
    <w:rsid w:val="002760A5"/>
    <w:rsid w:val="002760FE"/>
    <w:rsid w:val="00276606"/>
    <w:rsid w:val="0028205A"/>
    <w:rsid w:val="00282211"/>
    <w:rsid w:val="002840D0"/>
    <w:rsid w:val="0028513F"/>
    <w:rsid w:val="002862C7"/>
    <w:rsid w:val="002867C1"/>
    <w:rsid w:val="0029017A"/>
    <w:rsid w:val="00291C20"/>
    <w:rsid w:val="00292767"/>
    <w:rsid w:val="002930DB"/>
    <w:rsid w:val="00294270"/>
    <w:rsid w:val="00294485"/>
    <w:rsid w:val="00295490"/>
    <w:rsid w:val="002955AF"/>
    <w:rsid w:val="002957BB"/>
    <w:rsid w:val="00296F5E"/>
    <w:rsid w:val="00297E35"/>
    <w:rsid w:val="002A0D46"/>
    <w:rsid w:val="002A1CD5"/>
    <w:rsid w:val="002A1FF4"/>
    <w:rsid w:val="002A2AC4"/>
    <w:rsid w:val="002A3D66"/>
    <w:rsid w:val="002A4268"/>
    <w:rsid w:val="002A5569"/>
    <w:rsid w:val="002B1B38"/>
    <w:rsid w:val="002B2E0D"/>
    <w:rsid w:val="002B4155"/>
    <w:rsid w:val="002B4591"/>
    <w:rsid w:val="002B5779"/>
    <w:rsid w:val="002B62BA"/>
    <w:rsid w:val="002B6AFA"/>
    <w:rsid w:val="002B7555"/>
    <w:rsid w:val="002B76EA"/>
    <w:rsid w:val="002C2009"/>
    <w:rsid w:val="002C249F"/>
    <w:rsid w:val="002C2C86"/>
    <w:rsid w:val="002C2F87"/>
    <w:rsid w:val="002C4CF4"/>
    <w:rsid w:val="002C576E"/>
    <w:rsid w:val="002C59D8"/>
    <w:rsid w:val="002C6083"/>
    <w:rsid w:val="002C645E"/>
    <w:rsid w:val="002C66ED"/>
    <w:rsid w:val="002C75C1"/>
    <w:rsid w:val="002C7F04"/>
    <w:rsid w:val="002D0056"/>
    <w:rsid w:val="002D09E5"/>
    <w:rsid w:val="002D1C5A"/>
    <w:rsid w:val="002D21C3"/>
    <w:rsid w:val="002D555F"/>
    <w:rsid w:val="002D7922"/>
    <w:rsid w:val="002D7AA9"/>
    <w:rsid w:val="002E0234"/>
    <w:rsid w:val="002E0946"/>
    <w:rsid w:val="002E1549"/>
    <w:rsid w:val="002E1A0E"/>
    <w:rsid w:val="002E2EF2"/>
    <w:rsid w:val="002E5695"/>
    <w:rsid w:val="002E5FD3"/>
    <w:rsid w:val="002E60A4"/>
    <w:rsid w:val="002E7715"/>
    <w:rsid w:val="002E7DBB"/>
    <w:rsid w:val="002F0BDB"/>
    <w:rsid w:val="002F183B"/>
    <w:rsid w:val="002F2610"/>
    <w:rsid w:val="002F2F67"/>
    <w:rsid w:val="002F34F0"/>
    <w:rsid w:val="002F63CE"/>
    <w:rsid w:val="002F686E"/>
    <w:rsid w:val="002F7113"/>
    <w:rsid w:val="002F7B53"/>
    <w:rsid w:val="003009D6"/>
    <w:rsid w:val="003010A0"/>
    <w:rsid w:val="003034B3"/>
    <w:rsid w:val="0030550C"/>
    <w:rsid w:val="00305675"/>
    <w:rsid w:val="00307CE6"/>
    <w:rsid w:val="00311146"/>
    <w:rsid w:val="0031161C"/>
    <w:rsid w:val="00311736"/>
    <w:rsid w:val="00311836"/>
    <w:rsid w:val="00311E53"/>
    <w:rsid w:val="0031386D"/>
    <w:rsid w:val="00313F43"/>
    <w:rsid w:val="003142EA"/>
    <w:rsid w:val="00314895"/>
    <w:rsid w:val="00314CA7"/>
    <w:rsid w:val="00315F88"/>
    <w:rsid w:val="00317A47"/>
    <w:rsid w:val="00321183"/>
    <w:rsid w:val="003211C2"/>
    <w:rsid w:val="00321886"/>
    <w:rsid w:val="00321C4B"/>
    <w:rsid w:val="00322C21"/>
    <w:rsid w:val="0032653A"/>
    <w:rsid w:val="00326797"/>
    <w:rsid w:val="003309D9"/>
    <w:rsid w:val="00330FFB"/>
    <w:rsid w:val="0033163F"/>
    <w:rsid w:val="00331C09"/>
    <w:rsid w:val="00332414"/>
    <w:rsid w:val="00332813"/>
    <w:rsid w:val="00332A42"/>
    <w:rsid w:val="00335FAF"/>
    <w:rsid w:val="00337464"/>
    <w:rsid w:val="003402F6"/>
    <w:rsid w:val="00341C56"/>
    <w:rsid w:val="00342138"/>
    <w:rsid w:val="00344749"/>
    <w:rsid w:val="00344FEF"/>
    <w:rsid w:val="00345E87"/>
    <w:rsid w:val="003478CA"/>
    <w:rsid w:val="00350920"/>
    <w:rsid w:val="003548D2"/>
    <w:rsid w:val="00354EFF"/>
    <w:rsid w:val="00357028"/>
    <w:rsid w:val="00363610"/>
    <w:rsid w:val="00363E28"/>
    <w:rsid w:val="003640DC"/>
    <w:rsid w:val="00364EB3"/>
    <w:rsid w:val="0036659D"/>
    <w:rsid w:val="0037251D"/>
    <w:rsid w:val="00372A7C"/>
    <w:rsid w:val="00373431"/>
    <w:rsid w:val="003736A1"/>
    <w:rsid w:val="00373886"/>
    <w:rsid w:val="00373E9C"/>
    <w:rsid w:val="003759B3"/>
    <w:rsid w:val="00382485"/>
    <w:rsid w:val="0038284D"/>
    <w:rsid w:val="00384B7D"/>
    <w:rsid w:val="00386882"/>
    <w:rsid w:val="00386BAB"/>
    <w:rsid w:val="00391662"/>
    <w:rsid w:val="00392C9C"/>
    <w:rsid w:val="00393A45"/>
    <w:rsid w:val="00394404"/>
    <w:rsid w:val="003965A5"/>
    <w:rsid w:val="00397A38"/>
    <w:rsid w:val="003A05BB"/>
    <w:rsid w:val="003A13DD"/>
    <w:rsid w:val="003A184C"/>
    <w:rsid w:val="003A4008"/>
    <w:rsid w:val="003A46FF"/>
    <w:rsid w:val="003A5042"/>
    <w:rsid w:val="003A54D5"/>
    <w:rsid w:val="003A5F10"/>
    <w:rsid w:val="003A5FE1"/>
    <w:rsid w:val="003B02A9"/>
    <w:rsid w:val="003B0826"/>
    <w:rsid w:val="003B0CE6"/>
    <w:rsid w:val="003B0D7C"/>
    <w:rsid w:val="003B18CC"/>
    <w:rsid w:val="003B1CAE"/>
    <w:rsid w:val="003B3AAD"/>
    <w:rsid w:val="003B4B28"/>
    <w:rsid w:val="003B6E3C"/>
    <w:rsid w:val="003B6F20"/>
    <w:rsid w:val="003C0129"/>
    <w:rsid w:val="003C23B6"/>
    <w:rsid w:val="003C3DE8"/>
    <w:rsid w:val="003C6A62"/>
    <w:rsid w:val="003C73F6"/>
    <w:rsid w:val="003C7912"/>
    <w:rsid w:val="003D0A38"/>
    <w:rsid w:val="003D1D5F"/>
    <w:rsid w:val="003D3F99"/>
    <w:rsid w:val="003D5D10"/>
    <w:rsid w:val="003D606E"/>
    <w:rsid w:val="003E0C16"/>
    <w:rsid w:val="003E0FCB"/>
    <w:rsid w:val="003E2053"/>
    <w:rsid w:val="003E3B0E"/>
    <w:rsid w:val="003E3FB0"/>
    <w:rsid w:val="003E467D"/>
    <w:rsid w:val="003E46DB"/>
    <w:rsid w:val="003E63EB"/>
    <w:rsid w:val="003E7C12"/>
    <w:rsid w:val="003F1C9A"/>
    <w:rsid w:val="003F1E9C"/>
    <w:rsid w:val="003F21DD"/>
    <w:rsid w:val="003F45FF"/>
    <w:rsid w:val="003F57B3"/>
    <w:rsid w:val="004000F5"/>
    <w:rsid w:val="004004BD"/>
    <w:rsid w:val="004022FE"/>
    <w:rsid w:val="00406588"/>
    <w:rsid w:val="0041080F"/>
    <w:rsid w:val="00411030"/>
    <w:rsid w:val="00412463"/>
    <w:rsid w:val="00412FDB"/>
    <w:rsid w:val="00413BA4"/>
    <w:rsid w:val="004142EE"/>
    <w:rsid w:val="00415FD9"/>
    <w:rsid w:val="00421883"/>
    <w:rsid w:val="00421A6A"/>
    <w:rsid w:val="0042241A"/>
    <w:rsid w:val="004225E4"/>
    <w:rsid w:val="004226EA"/>
    <w:rsid w:val="00422771"/>
    <w:rsid w:val="00425025"/>
    <w:rsid w:val="00425CFB"/>
    <w:rsid w:val="00426540"/>
    <w:rsid w:val="00427648"/>
    <w:rsid w:val="00434A40"/>
    <w:rsid w:val="00434A8F"/>
    <w:rsid w:val="00436014"/>
    <w:rsid w:val="00437005"/>
    <w:rsid w:val="0044036B"/>
    <w:rsid w:val="00441B77"/>
    <w:rsid w:val="0044243A"/>
    <w:rsid w:val="0044255F"/>
    <w:rsid w:val="004425FC"/>
    <w:rsid w:val="0044656C"/>
    <w:rsid w:val="00447B3E"/>
    <w:rsid w:val="0045354E"/>
    <w:rsid w:val="00453966"/>
    <w:rsid w:val="00453C3B"/>
    <w:rsid w:val="00454226"/>
    <w:rsid w:val="00454995"/>
    <w:rsid w:val="004559DF"/>
    <w:rsid w:val="00455A6D"/>
    <w:rsid w:val="00460AE6"/>
    <w:rsid w:val="00461308"/>
    <w:rsid w:val="00466E23"/>
    <w:rsid w:val="00470238"/>
    <w:rsid w:val="0047165E"/>
    <w:rsid w:val="004727A8"/>
    <w:rsid w:val="00472FD2"/>
    <w:rsid w:val="00475064"/>
    <w:rsid w:val="00476ED1"/>
    <w:rsid w:val="00477A74"/>
    <w:rsid w:val="00477B85"/>
    <w:rsid w:val="004804BA"/>
    <w:rsid w:val="00480E2F"/>
    <w:rsid w:val="00481AE0"/>
    <w:rsid w:val="00482203"/>
    <w:rsid w:val="00482DC3"/>
    <w:rsid w:val="00483458"/>
    <w:rsid w:val="0048476A"/>
    <w:rsid w:val="00486BC7"/>
    <w:rsid w:val="004919B6"/>
    <w:rsid w:val="00494844"/>
    <w:rsid w:val="00495C20"/>
    <w:rsid w:val="00496D89"/>
    <w:rsid w:val="00496E00"/>
    <w:rsid w:val="004A03DF"/>
    <w:rsid w:val="004B0ECE"/>
    <w:rsid w:val="004B1BD4"/>
    <w:rsid w:val="004B451A"/>
    <w:rsid w:val="004B679F"/>
    <w:rsid w:val="004C159B"/>
    <w:rsid w:val="004C28E0"/>
    <w:rsid w:val="004C40DD"/>
    <w:rsid w:val="004C468B"/>
    <w:rsid w:val="004C4937"/>
    <w:rsid w:val="004C4A19"/>
    <w:rsid w:val="004C4BBE"/>
    <w:rsid w:val="004C7A9D"/>
    <w:rsid w:val="004D1DF1"/>
    <w:rsid w:val="004D2C56"/>
    <w:rsid w:val="004D3204"/>
    <w:rsid w:val="004D3CFA"/>
    <w:rsid w:val="004D5B10"/>
    <w:rsid w:val="004D65AE"/>
    <w:rsid w:val="004D6710"/>
    <w:rsid w:val="004E2E35"/>
    <w:rsid w:val="004E36FA"/>
    <w:rsid w:val="004E489C"/>
    <w:rsid w:val="004E77A9"/>
    <w:rsid w:val="004F00FF"/>
    <w:rsid w:val="004F0C74"/>
    <w:rsid w:val="004F202A"/>
    <w:rsid w:val="004F2DCB"/>
    <w:rsid w:val="004F4920"/>
    <w:rsid w:val="004F4A8E"/>
    <w:rsid w:val="004F5498"/>
    <w:rsid w:val="004F616C"/>
    <w:rsid w:val="004F669A"/>
    <w:rsid w:val="004F6AFC"/>
    <w:rsid w:val="004F796B"/>
    <w:rsid w:val="005001BB"/>
    <w:rsid w:val="00502670"/>
    <w:rsid w:val="00502AD4"/>
    <w:rsid w:val="00502BBA"/>
    <w:rsid w:val="00505596"/>
    <w:rsid w:val="00505961"/>
    <w:rsid w:val="005071D8"/>
    <w:rsid w:val="00510663"/>
    <w:rsid w:val="00510D5F"/>
    <w:rsid w:val="0051179B"/>
    <w:rsid w:val="005146FE"/>
    <w:rsid w:val="00514D25"/>
    <w:rsid w:val="0052599F"/>
    <w:rsid w:val="00525D35"/>
    <w:rsid w:val="005301AD"/>
    <w:rsid w:val="005305A1"/>
    <w:rsid w:val="00531857"/>
    <w:rsid w:val="00532323"/>
    <w:rsid w:val="0053244F"/>
    <w:rsid w:val="005327CA"/>
    <w:rsid w:val="00536BE9"/>
    <w:rsid w:val="005377CD"/>
    <w:rsid w:val="005428F6"/>
    <w:rsid w:val="00544C9B"/>
    <w:rsid w:val="00545368"/>
    <w:rsid w:val="00547129"/>
    <w:rsid w:val="005510C3"/>
    <w:rsid w:val="00552563"/>
    <w:rsid w:val="00555750"/>
    <w:rsid w:val="00555C0D"/>
    <w:rsid w:val="00555C18"/>
    <w:rsid w:val="00556049"/>
    <w:rsid w:val="005567BA"/>
    <w:rsid w:val="00556A27"/>
    <w:rsid w:val="005578F7"/>
    <w:rsid w:val="005601A4"/>
    <w:rsid w:val="005610D1"/>
    <w:rsid w:val="005619A8"/>
    <w:rsid w:val="005621CF"/>
    <w:rsid w:val="00562C58"/>
    <w:rsid w:val="00563D53"/>
    <w:rsid w:val="005649B9"/>
    <w:rsid w:val="00567504"/>
    <w:rsid w:val="005677C5"/>
    <w:rsid w:val="00573587"/>
    <w:rsid w:val="00577519"/>
    <w:rsid w:val="00582353"/>
    <w:rsid w:val="005826EB"/>
    <w:rsid w:val="00583037"/>
    <w:rsid w:val="005831BA"/>
    <w:rsid w:val="00584E12"/>
    <w:rsid w:val="00585258"/>
    <w:rsid w:val="00585954"/>
    <w:rsid w:val="00585B76"/>
    <w:rsid w:val="00586CB2"/>
    <w:rsid w:val="00590BC3"/>
    <w:rsid w:val="00590E49"/>
    <w:rsid w:val="00597930"/>
    <w:rsid w:val="005A38AB"/>
    <w:rsid w:val="005B1122"/>
    <w:rsid w:val="005B256F"/>
    <w:rsid w:val="005B25EC"/>
    <w:rsid w:val="005B39C9"/>
    <w:rsid w:val="005B3B7C"/>
    <w:rsid w:val="005B5C1F"/>
    <w:rsid w:val="005C123A"/>
    <w:rsid w:val="005C1D58"/>
    <w:rsid w:val="005C2A2F"/>
    <w:rsid w:val="005C42F2"/>
    <w:rsid w:val="005C4706"/>
    <w:rsid w:val="005C5F04"/>
    <w:rsid w:val="005D4180"/>
    <w:rsid w:val="005D42BB"/>
    <w:rsid w:val="005D4F91"/>
    <w:rsid w:val="005D504F"/>
    <w:rsid w:val="005D544A"/>
    <w:rsid w:val="005E1043"/>
    <w:rsid w:val="005E35FD"/>
    <w:rsid w:val="005E3D97"/>
    <w:rsid w:val="005F04DD"/>
    <w:rsid w:val="005F052F"/>
    <w:rsid w:val="005F26CF"/>
    <w:rsid w:val="005F2AC5"/>
    <w:rsid w:val="005F5236"/>
    <w:rsid w:val="005F5EDE"/>
    <w:rsid w:val="005F6B40"/>
    <w:rsid w:val="0060107C"/>
    <w:rsid w:val="00601EFF"/>
    <w:rsid w:val="00602245"/>
    <w:rsid w:val="0060556F"/>
    <w:rsid w:val="00607A46"/>
    <w:rsid w:val="006112E1"/>
    <w:rsid w:val="00611EE7"/>
    <w:rsid w:val="00615BFD"/>
    <w:rsid w:val="0061629A"/>
    <w:rsid w:val="006200A8"/>
    <w:rsid w:val="00620FD9"/>
    <w:rsid w:val="00621EA9"/>
    <w:rsid w:val="00621FB2"/>
    <w:rsid w:val="0062214F"/>
    <w:rsid w:val="00622B47"/>
    <w:rsid w:val="0062514A"/>
    <w:rsid w:val="00625C50"/>
    <w:rsid w:val="00627295"/>
    <w:rsid w:val="00627AC3"/>
    <w:rsid w:val="00631029"/>
    <w:rsid w:val="0063340B"/>
    <w:rsid w:val="00636E82"/>
    <w:rsid w:val="00637C47"/>
    <w:rsid w:val="00637CDB"/>
    <w:rsid w:val="00640D75"/>
    <w:rsid w:val="00641661"/>
    <w:rsid w:val="00642C21"/>
    <w:rsid w:val="00642C5D"/>
    <w:rsid w:val="00644481"/>
    <w:rsid w:val="006468CC"/>
    <w:rsid w:val="00647D42"/>
    <w:rsid w:val="006502EE"/>
    <w:rsid w:val="006508B2"/>
    <w:rsid w:val="00651398"/>
    <w:rsid w:val="00652809"/>
    <w:rsid w:val="00652AA2"/>
    <w:rsid w:val="006540BA"/>
    <w:rsid w:val="006542CB"/>
    <w:rsid w:val="006547EC"/>
    <w:rsid w:val="0066038F"/>
    <w:rsid w:val="00662E0E"/>
    <w:rsid w:val="00662F19"/>
    <w:rsid w:val="00663EB7"/>
    <w:rsid w:val="00670B55"/>
    <w:rsid w:val="00672A42"/>
    <w:rsid w:val="006733C9"/>
    <w:rsid w:val="00673816"/>
    <w:rsid w:val="00673FC4"/>
    <w:rsid w:val="00676056"/>
    <w:rsid w:val="00677CAE"/>
    <w:rsid w:val="00680FA0"/>
    <w:rsid w:val="006810DF"/>
    <w:rsid w:val="00681E0D"/>
    <w:rsid w:val="006827CC"/>
    <w:rsid w:val="006830FD"/>
    <w:rsid w:val="00686259"/>
    <w:rsid w:val="00687447"/>
    <w:rsid w:val="00687DC4"/>
    <w:rsid w:val="00691FA7"/>
    <w:rsid w:val="00692D40"/>
    <w:rsid w:val="006932EB"/>
    <w:rsid w:val="0069341C"/>
    <w:rsid w:val="00693877"/>
    <w:rsid w:val="00696E92"/>
    <w:rsid w:val="006A23E0"/>
    <w:rsid w:val="006A3A74"/>
    <w:rsid w:val="006A3A89"/>
    <w:rsid w:val="006A4A40"/>
    <w:rsid w:val="006A55C1"/>
    <w:rsid w:val="006A55E2"/>
    <w:rsid w:val="006A6668"/>
    <w:rsid w:val="006A6AD3"/>
    <w:rsid w:val="006A6C62"/>
    <w:rsid w:val="006A7BB3"/>
    <w:rsid w:val="006B26F7"/>
    <w:rsid w:val="006B2716"/>
    <w:rsid w:val="006B3FB6"/>
    <w:rsid w:val="006B7221"/>
    <w:rsid w:val="006C0793"/>
    <w:rsid w:val="006C1AE2"/>
    <w:rsid w:val="006C2DA6"/>
    <w:rsid w:val="006C3E3E"/>
    <w:rsid w:val="006C5B99"/>
    <w:rsid w:val="006C7F6C"/>
    <w:rsid w:val="006D00C5"/>
    <w:rsid w:val="006D1145"/>
    <w:rsid w:val="006D27FE"/>
    <w:rsid w:val="006D2E92"/>
    <w:rsid w:val="006D3981"/>
    <w:rsid w:val="006D5086"/>
    <w:rsid w:val="006D6F27"/>
    <w:rsid w:val="006E0FEB"/>
    <w:rsid w:val="006E1120"/>
    <w:rsid w:val="006E2501"/>
    <w:rsid w:val="006E2D4E"/>
    <w:rsid w:val="006E36E2"/>
    <w:rsid w:val="006E4256"/>
    <w:rsid w:val="006E5549"/>
    <w:rsid w:val="006E59DF"/>
    <w:rsid w:val="006E677D"/>
    <w:rsid w:val="006E711A"/>
    <w:rsid w:val="006F108A"/>
    <w:rsid w:val="006F15E4"/>
    <w:rsid w:val="006F37BF"/>
    <w:rsid w:val="006F7867"/>
    <w:rsid w:val="006F7A17"/>
    <w:rsid w:val="00701A82"/>
    <w:rsid w:val="0070228A"/>
    <w:rsid w:val="00702B86"/>
    <w:rsid w:val="007047F1"/>
    <w:rsid w:val="00704EAC"/>
    <w:rsid w:val="007052CF"/>
    <w:rsid w:val="007055CD"/>
    <w:rsid w:val="00706C38"/>
    <w:rsid w:val="00707EC3"/>
    <w:rsid w:val="007102BD"/>
    <w:rsid w:val="0071183F"/>
    <w:rsid w:val="00713660"/>
    <w:rsid w:val="00713F13"/>
    <w:rsid w:val="00714CAB"/>
    <w:rsid w:val="00716ABF"/>
    <w:rsid w:val="0072142C"/>
    <w:rsid w:val="007217CB"/>
    <w:rsid w:val="00724115"/>
    <w:rsid w:val="007274FC"/>
    <w:rsid w:val="00732D02"/>
    <w:rsid w:val="00735B76"/>
    <w:rsid w:val="00736667"/>
    <w:rsid w:val="00736BC0"/>
    <w:rsid w:val="007371A4"/>
    <w:rsid w:val="00737327"/>
    <w:rsid w:val="007408DA"/>
    <w:rsid w:val="00741A70"/>
    <w:rsid w:val="00744175"/>
    <w:rsid w:val="00744FCB"/>
    <w:rsid w:val="00747A1F"/>
    <w:rsid w:val="00750C0D"/>
    <w:rsid w:val="0075117B"/>
    <w:rsid w:val="00752519"/>
    <w:rsid w:val="007531B8"/>
    <w:rsid w:val="00754227"/>
    <w:rsid w:val="00756ACB"/>
    <w:rsid w:val="007570E1"/>
    <w:rsid w:val="007572E4"/>
    <w:rsid w:val="00761E1B"/>
    <w:rsid w:val="00764A3F"/>
    <w:rsid w:val="00767C40"/>
    <w:rsid w:val="00771DEC"/>
    <w:rsid w:val="00775AB0"/>
    <w:rsid w:val="0077668C"/>
    <w:rsid w:val="00781E9B"/>
    <w:rsid w:val="00783282"/>
    <w:rsid w:val="0078337B"/>
    <w:rsid w:val="00787001"/>
    <w:rsid w:val="007909F4"/>
    <w:rsid w:val="00790B3F"/>
    <w:rsid w:val="00791C56"/>
    <w:rsid w:val="0079461E"/>
    <w:rsid w:val="00794BC4"/>
    <w:rsid w:val="00794F56"/>
    <w:rsid w:val="00794F57"/>
    <w:rsid w:val="00795D71"/>
    <w:rsid w:val="0079646F"/>
    <w:rsid w:val="00796F99"/>
    <w:rsid w:val="00797AD4"/>
    <w:rsid w:val="007A0F94"/>
    <w:rsid w:val="007B0671"/>
    <w:rsid w:val="007B0B54"/>
    <w:rsid w:val="007B0F86"/>
    <w:rsid w:val="007B1F08"/>
    <w:rsid w:val="007B2512"/>
    <w:rsid w:val="007B2F3E"/>
    <w:rsid w:val="007B3405"/>
    <w:rsid w:val="007B4F29"/>
    <w:rsid w:val="007B50BC"/>
    <w:rsid w:val="007B69D0"/>
    <w:rsid w:val="007B7566"/>
    <w:rsid w:val="007B78E9"/>
    <w:rsid w:val="007C0BAC"/>
    <w:rsid w:val="007C0D56"/>
    <w:rsid w:val="007C0FBD"/>
    <w:rsid w:val="007C16DC"/>
    <w:rsid w:val="007C1C9D"/>
    <w:rsid w:val="007C252F"/>
    <w:rsid w:val="007C393C"/>
    <w:rsid w:val="007C39FF"/>
    <w:rsid w:val="007C4593"/>
    <w:rsid w:val="007C6379"/>
    <w:rsid w:val="007C71E7"/>
    <w:rsid w:val="007D0392"/>
    <w:rsid w:val="007D1B96"/>
    <w:rsid w:val="007D46FA"/>
    <w:rsid w:val="007D4727"/>
    <w:rsid w:val="007D4ED2"/>
    <w:rsid w:val="007E1BCE"/>
    <w:rsid w:val="007E3F88"/>
    <w:rsid w:val="007E4278"/>
    <w:rsid w:val="007E4332"/>
    <w:rsid w:val="007E52FB"/>
    <w:rsid w:val="007E56F0"/>
    <w:rsid w:val="007E7D4A"/>
    <w:rsid w:val="007F0F13"/>
    <w:rsid w:val="007F0F84"/>
    <w:rsid w:val="007F1B14"/>
    <w:rsid w:val="007F1B18"/>
    <w:rsid w:val="007F4223"/>
    <w:rsid w:val="007F781D"/>
    <w:rsid w:val="008019D2"/>
    <w:rsid w:val="008054C5"/>
    <w:rsid w:val="00805EAE"/>
    <w:rsid w:val="0080774A"/>
    <w:rsid w:val="00807A80"/>
    <w:rsid w:val="00807A8E"/>
    <w:rsid w:val="00807EE3"/>
    <w:rsid w:val="00810BEA"/>
    <w:rsid w:val="008110E0"/>
    <w:rsid w:val="00812554"/>
    <w:rsid w:val="00812E8F"/>
    <w:rsid w:val="00813759"/>
    <w:rsid w:val="008142B1"/>
    <w:rsid w:val="008148CC"/>
    <w:rsid w:val="00815A83"/>
    <w:rsid w:val="00816599"/>
    <w:rsid w:val="00817CC6"/>
    <w:rsid w:val="008201BF"/>
    <w:rsid w:val="00822247"/>
    <w:rsid w:val="00822784"/>
    <w:rsid w:val="00824BB0"/>
    <w:rsid w:val="0082511D"/>
    <w:rsid w:val="00825295"/>
    <w:rsid w:val="008260DF"/>
    <w:rsid w:val="00826396"/>
    <w:rsid w:val="0082726C"/>
    <w:rsid w:val="008274EA"/>
    <w:rsid w:val="0083074C"/>
    <w:rsid w:val="008313E5"/>
    <w:rsid w:val="00832F69"/>
    <w:rsid w:val="00833B2A"/>
    <w:rsid w:val="00834D26"/>
    <w:rsid w:val="00837B21"/>
    <w:rsid w:val="008409F2"/>
    <w:rsid w:val="00841063"/>
    <w:rsid w:val="00841A3C"/>
    <w:rsid w:val="008436F9"/>
    <w:rsid w:val="00844DAA"/>
    <w:rsid w:val="00846C81"/>
    <w:rsid w:val="00850356"/>
    <w:rsid w:val="00850429"/>
    <w:rsid w:val="00851AAE"/>
    <w:rsid w:val="00851D48"/>
    <w:rsid w:val="00852B33"/>
    <w:rsid w:val="00853D4D"/>
    <w:rsid w:val="00853E98"/>
    <w:rsid w:val="00854946"/>
    <w:rsid w:val="008551A9"/>
    <w:rsid w:val="00856F3C"/>
    <w:rsid w:val="00862C30"/>
    <w:rsid w:val="00862D76"/>
    <w:rsid w:val="008634A1"/>
    <w:rsid w:val="00863F1E"/>
    <w:rsid w:val="00864FC8"/>
    <w:rsid w:val="00865BE0"/>
    <w:rsid w:val="008671B3"/>
    <w:rsid w:val="00871BFC"/>
    <w:rsid w:val="00871D1D"/>
    <w:rsid w:val="00874158"/>
    <w:rsid w:val="008746A7"/>
    <w:rsid w:val="00875C61"/>
    <w:rsid w:val="00876D6A"/>
    <w:rsid w:val="00877C7C"/>
    <w:rsid w:val="00877DBC"/>
    <w:rsid w:val="00880CEB"/>
    <w:rsid w:val="0088222D"/>
    <w:rsid w:val="00885D6C"/>
    <w:rsid w:val="00886988"/>
    <w:rsid w:val="00886FFA"/>
    <w:rsid w:val="00887067"/>
    <w:rsid w:val="0088788A"/>
    <w:rsid w:val="00890B2D"/>
    <w:rsid w:val="0089527E"/>
    <w:rsid w:val="00896D56"/>
    <w:rsid w:val="008A1207"/>
    <w:rsid w:val="008A32D2"/>
    <w:rsid w:val="008A3957"/>
    <w:rsid w:val="008A5FEB"/>
    <w:rsid w:val="008A6DE0"/>
    <w:rsid w:val="008A75AC"/>
    <w:rsid w:val="008B10F4"/>
    <w:rsid w:val="008B293A"/>
    <w:rsid w:val="008B2C01"/>
    <w:rsid w:val="008B343A"/>
    <w:rsid w:val="008B6F61"/>
    <w:rsid w:val="008B7202"/>
    <w:rsid w:val="008B7776"/>
    <w:rsid w:val="008C0AA9"/>
    <w:rsid w:val="008C12FC"/>
    <w:rsid w:val="008C1D59"/>
    <w:rsid w:val="008C1F9C"/>
    <w:rsid w:val="008C1FC2"/>
    <w:rsid w:val="008C396A"/>
    <w:rsid w:val="008C6AFD"/>
    <w:rsid w:val="008C6FAB"/>
    <w:rsid w:val="008D017A"/>
    <w:rsid w:val="008D2776"/>
    <w:rsid w:val="008D2E47"/>
    <w:rsid w:val="008D7590"/>
    <w:rsid w:val="008E073A"/>
    <w:rsid w:val="008E0E77"/>
    <w:rsid w:val="008E1AF1"/>
    <w:rsid w:val="008E21B9"/>
    <w:rsid w:val="008E3A42"/>
    <w:rsid w:val="008E402A"/>
    <w:rsid w:val="008E4F3D"/>
    <w:rsid w:val="008E624C"/>
    <w:rsid w:val="008E6A54"/>
    <w:rsid w:val="008E708D"/>
    <w:rsid w:val="008E7281"/>
    <w:rsid w:val="008E7B0E"/>
    <w:rsid w:val="008F0520"/>
    <w:rsid w:val="0090138D"/>
    <w:rsid w:val="00902899"/>
    <w:rsid w:val="00903BC9"/>
    <w:rsid w:val="0090587D"/>
    <w:rsid w:val="00906413"/>
    <w:rsid w:val="0091000A"/>
    <w:rsid w:val="009103F7"/>
    <w:rsid w:val="00910861"/>
    <w:rsid w:val="00910BA2"/>
    <w:rsid w:val="00911378"/>
    <w:rsid w:val="009118EF"/>
    <w:rsid w:val="00913527"/>
    <w:rsid w:val="00913E5E"/>
    <w:rsid w:val="00914293"/>
    <w:rsid w:val="0091574F"/>
    <w:rsid w:val="0091669A"/>
    <w:rsid w:val="009171FE"/>
    <w:rsid w:val="009210C0"/>
    <w:rsid w:val="00921A15"/>
    <w:rsid w:val="00922603"/>
    <w:rsid w:val="00922F75"/>
    <w:rsid w:val="0092354F"/>
    <w:rsid w:val="00923C9E"/>
    <w:rsid w:val="00924066"/>
    <w:rsid w:val="009240EE"/>
    <w:rsid w:val="0092415C"/>
    <w:rsid w:val="009302A1"/>
    <w:rsid w:val="00930702"/>
    <w:rsid w:val="0093113A"/>
    <w:rsid w:val="00933E44"/>
    <w:rsid w:val="00933EE2"/>
    <w:rsid w:val="00936579"/>
    <w:rsid w:val="009375C1"/>
    <w:rsid w:val="009379A5"/>
    <w:rsid w:val="009409EA"/>
    <w:rsid w:val="009469F5"/>
    <w:rsid w:val="00947DDC"/>
    <w:rsid w:val="00950571"/>
    <w:rsid w:val="00954B9B"/>
    <w:rsid w:val="009552B3"/>
    <w:rsid w:val="0095534F"/>
    <w:rsid w:val="00957AF4"/>
    <w:rsid w:val="00961D98"/>
    <w:rsid w:val="009622BC"/>
    <w:rsid w:val="0096248F"/>
    <w:rsid w:val="00964220"/>
    <w:rsid w:val="00964363"/>
    <w:rsid w:val="00964D9A"/>
    <w:rsid w:val="00965B00"/>
    <w:rsid w:val="0096671C"/>
    <w:rsid w:val="00970CC6"/>
    <w:rsid w:val="009711AE"/>
    <w:rsid w:val="00971C9F"/>
    <w:rsid w:val="009725A7"/>
    <w:rsid w:val="00973429"/>
    <w:rsid w:val="00975227"/>
    <w:rsid w:val="00975862"/>
    <w:rsid w:val="00976055"/>
    <w:rsid w:val="00981D7F"/>
    <w:rsid w:val="0098319F"/>
    <w:rsid w:val="00983A8D"/>
    <w:rsid w:val="00983D76"/>
    <w:rsid w:val="00986B6E"/>
    <w:rsid w:val="0098713E"/>
    <w:rsid w:val="00991179"/>
    <w:rsid w:val="009919C4"/>
    <w:rsid w:val="00993054"/>
    <w:rsid w:val="009931A9"/>
    <w:rsid w:val="00993507"/>
    <w:rsid w:val="00993927"/>
    <w:rsid w:val="0099486B"/>
    <w:rsid w:val="00995458"/>
    <w:rsid w:val="00996F89"/>
    <w:rsid w:val="00997962"/>
    <w:rsid w:val="00997FC5"/>
    <w:rsid w:val="009A0983"/>
    <w:rsid w:val="009A0B94"/>
    <w:rsid w:val="009A1149"/>
    <w:rsid w:val="009A281A"/>
    <w:rsid w:val="009A3777"/>
    <w:rsid w:val="009A43B2"/>
    <w:rsid w:val="009B0165"/>
    <w:rsid w:val="009B035B"/>
    <w:rsid w:val="009B0AA2"/>
    <w:rsid w:val="009B2054"/>
    <w:rsid w:val="009B2937"/>
    <w:rsid w:val="009B3C64"/>
    <w:rsid w:val="009B4E6B"/>
    <w:rsid w:val="009B56DE"/>
    <w:rsid w:val="009B5F1D"/>
    <w:rsid w:val="009C242C"/>
    <w:rsid w:val="009C2C7D"/>
    <w:rsid w:val="009C3451"/>
    <w:rsid w:val="009C63DB"/>
    <w:rsid w:val="009C730A"/>
    <w:rsid w:val="009D0A9A"/>
    <w:rsid w:val="009D332E"/>
    <w:rsid w:val="009D3AB1"/>
    <w:rsid w:val="009E01C4"/>
    <w:rsid w:val="009E0389"/>
    <w:rsid w:val="009E0E28"/>
    <w:rsid w:val="009E1BA6"/>
    <w:rsid w:val="009E2520"/>
    <w:rsid w:val="009E4FD8"/>
    <w:rsid w:val="009E69E8"/>
    <w:rsid w:val="009E77F1"/>
    <w:rsid w:val="009F4847"/>
    <w:rsid w:val="009F6C1D"/>
    <w:rsid w:val="00A01432"/>
    <w:rsid w:val="00A026B1"/>
    <w:rsid w:val="00A0326A"/>
    <w:rsid w:val="00A0424C"/>
    <w:rsid w:val="00A06743"/>
    <w:rsid w:val="00A06F4E"/>
    <w:rsid w:val="00A07A4A"/>
    <w:rsid w:val="00A116F0"/>
    <w:rsid w:val="00A126D6"/>
    <w:rsid w:val="00A1369A"/>
    <w:rsid w:val="00A13DAA"/>
    <w:rsid w:val="00A14049"/>
    <w:rsid w:val="00A158D2"/>
    <w:rsid w:val="00A20DFC"/>
    <w:rsid w:val="00A22553"/>
    <w:rsid w:val="00A23DC8"/>
    <w:rsid w:val="00A23F1A"/>
    <w:rsid w:val="00A25978"/>
    <w:rsid w:val="00A263C4"/>
    <w:rsid w:val="00A27670"/>
    <w:rsid w:val="00A30CBA"/>
    <w:rsid w:val="00A3404D"/>
    <w:rsid w:val="00A34136"/>
    <w:rsid w:val="00A37622"/>
    <w:rsid w:val="00A426BA"/>
    <w:rsid w:val="00A42D60"/>
    <w:rsid w:val="00A43F27"/>
    <w:rsid w:val="00A44927"/>
    <w:rsid w:val="00A474F6"/>
    <w:rsid w:val="00A47D94"/>
    <w:rsid w:val="00A53494"/>
    <w:rsid w:val="00A53A9F"/>
    <w:rsid w:val="00A542FF"/>
    <w:rsid w:val="00A564B0"/>
    <w:rsid w:val="00A5713F"/>
    <w:rsid w:val="00A57175"/>
    <w:rsid w:val="00A63F34"/>
    <w:rsid w:val="00A64167"/>
    <w:rsid w:val="00A6543E"/>
    <w:rsid w:val="00A658BE"/>
    <w:rsid w:val="00A65938"/>
    <w:rsid w:val="00A668B1"/>
    <w:rsid w:val="00A71B26"/>
    <w:rsid w:val="00A71E21"/>
    <w:rsid w:val="00A72662"/>
    <w:rsid w:val="00A73CBE"/>
    <w:rsid w:val="00A743ED"/>
    <w:rsid w:val="00A7519A"/>
    <w:rsid w:val="00A81861"/>
    <w:rsid w:val="00A820C6"/>
    <w:rsid w:val="00A82BAA"/>
    <w:rsid w:val="00A83FFE"/>
    <w:rsid w:val="00A85AF3"/>
    <w:rsid w:val="00A86EA2"/>
    <w:rsid w:val="00A870A9"/>
    <w:rsid w:val="00A912CD"/>
    <w:rsid w:val="00A93B44"/>
    <w:rsid w:val="00A93B76"/>
    <w:rsid w:val="00A9421A"/>
    <w:rsid w:val="00A94369"/>
    <w:rsid w:val="00A95032"/>
    <w:rsid w:val="00A95A24"/>
    <w:rsid w:val="00AA04C8"/>
    <w:rsid w:val="00AA0772"/>
    <w:rsid w:val="00AA0836"/>
    <w:rsid w:val="00AA096C"/>
    <w:rsid w:val="00AA0E7D"/>
    <w:rsid w:val="00AA161C"/>
    <w:rsid w:val="00AA1A34"/>
    <w:rsid w:val="00AA3C99"/>
    <w:rsid w:val="00AA3DDE"/>
    <w:rsid w:val="00AA592C"/>
    <w:rsid w:val="00AA5AE8"/>
    <w:rsid w:val="00AA7CDA"/>
    <w:rsid w:val="00AB1168"/>
    <w:rsid w:val="00AB3220"/>
    <w:rsid w:val="00AB339D"/>
    <w:rsid w:val="00AB36C4"/>
    <w:rsid w:val="00AB3FFD"/>
    <w:rsid w:val="00AB57D7"/>
    <w:rsid w:val="00AB5AEA"/>
    <w:rsid w:val="00AB683C"/>
    <w:rsid w:val="00AC0552"/>
    <w:rsid w:val="00AC1729"/>
    <w:rsid w:val="00AC183C"/>
    <w:rsid w:val="00AC1A8A"/>
    <w:rsid w:val="00AC337B"/>
    <w:rsid w:val="00AC5639"/>
    <w:rsid w:val="00AC5D34"/>
    <w:rsid w:val="00AC60CB"/>
    <w:rsid w:val="00AC690F"/>
    <w:rsid w:val="00AC7D22"/>
    <w:rsid w:val="00AD2C60"/>
    <w:rsid w:val="00AD34AF"/>
    <w:rsid w:val="00AD4D91"/>
    <w:rsid w:val="00AD55E8"/>
    <w:rsid w:val="00AE0F9A"/>
    <w:rsid w:val="00AE26BE"/>
    <w:rsid w:val="00AE3C69"/>
    <w:rsid w:val="00AE7975"/>
    <w:rsid w:val="00AF1C1C"/>
    <w:rsid w:val="00AF3CCA"/>
    <w:rsid w:val="00AF4853"/>
    <w:rsid w:val="00AF4972"/>
    <w:rsid w:val="00AF6238"/>
    <w:rsid w:val="00AF7A50"/>
    <w:rsid w:val="00B00683"/>
    <w:rsid w:val="00B00AB0"/>
    <w:rsid w:val="00B00FA7"/>
    <w:rsid w:val="00B01C69"/>
    <w:rsid w:val="00B02599"/>
    <w:rsid w:val="00B0380B"/>
    <w:rsid w:val="00B04AF4"/>
    <w:rsid w:val="00B05187"/>
    <w:rsid w:val="00B06E65"/>
    <w:rsid w:val="00B0717F"/>
    <w:rsid w:val="00B076CB"/>
    <w:rsid w:val="00B07848"/>
    <w:rsid w:val="00B1232C"/>
    <w:rsid w:val="00B124F0"/>
    <w:rsid w:val="00B13B17"/>
    <w:rsid w:val="00B15206"/>
    <w:rsid w:val="00B1670F"/>
    <w:rsid w:val="00B20605"/>
    <w:rsid w:val="00B21D2B"/>
    <w:rsid w:val="00B25235"/>
    <w:rsid w:val="00B254C8"/>
    <w:rsid w:val="00B255DC"/>
    <w:rsid w:val="00B26178"/>
    <w:rsid w:val="00B26845"/>
    <w:rsid w:val="00B30061"/>
    <w:rsid w:val="00B3131B"/>
    <w:rsid w:val="00B34305"/>
    <w:rsid w:val="00B36A45"/>
    <w:rsid w:val="00B36CE0"/>
    <w:rsid w:val="00B409D4"/>
    <w:rsid w:val="00B41063"/>
    <w:rsid w:val="00B42E85"/>
    <w:rsid w:val="00B4443E"/>
    <w:rsid w:val="00B4458D"/>
    <w:rsid w:val="00B458F5"/>
    <w:rsid w:val="00B45CC3"/>
    <w:rsid w:val="00B47867"/>
    <w:rsid w:val="00B5008C"/>
    <w:rsid w:val="00B523CC"/>
    <w:rsid w:val="00B52EC8"/>
    <w:rsid w:val="00B55541"/>
    <w:rsid w:val="00B60631"/>
    <w:rsid w:val="00B613F9"/>
    <w:rsid w:val="00B61637"/>
    <w:rsid w:val="00B61A10"/>
    <w:rsid w:val="00B62B17"/>
    <w:rsid w:val="00B63CEB"/>
    <w:rsid w:val="00B64685"/>
    <w:rsid w:val="00B65D61"/>
    <w:rsid w:val="00B71D46"/>
    <w:rsid w:val="00B71E80"/>
    <w:rsid w:val="00B72B58"/>
    <w:rsid w:val="00B73D86"/>
    <w:rsid w:val="00B7724A"/>
    <w:rsid w:val="00B80229"/>
    <w:rsid w:val="00B804B0"/>
    <w:rsid w:val="00B81E74"/>
    <w:rsid w:val="00B863A2"/>
    <w:rsid w:val="00B86F93"/>
    <w:rsid w:val="00B8766D"/>
    <w:rsid w:val="00B877C4"/>
    <w:rsid w:val="00B916CE"/>
    <w:rsid w:val="00B92B99"/>
    <w:rsid w:val="00B93ADB"/>
    <w:rsid w:val="00B94D02"/>
    <w:rsid w:val="00B94F66"/>
    <w:rsid w:val="00B95B1F"/>
    <w:rsid w:val="00B95DE9"/>
    <w:rsid w:val="00B9609A"/>
    <w:rsid w:val="00B97599"/>
    <w:rsid w:val="00BA5158"/>
    <w:rsid w:val="00BA67FC"/>
    <w:rsid w:val="00BB043A"/>
    <w:rsid w:val="00BB1432"/>
    <w:rsid w:val="00BB1C58"/>
    <w:rsid w:val="00BB2D61"/>
    <w:rsid w:val="00BB35D3"/>
    <w:rsid w:val="00BB3D81"/>
    <w:rsid w:val="00BB549E"/>
    <w:rsid w:val="00BB5758"/>
    <w:rsid w:val="00BC052B"/>
    <w:rsid w:val="00BC0FA0"/>
    <w:rsid w:val="00BC4C80"/>
    <w:rsid w:val="00BC56F4"/>
    <w:rsid w:val="00BC6793"/>
    <w:rsid w:val="00BC7C85"/>
    <w:rsid w:val="00BD017B"/>
    <w:rsid w:val="00BD059E"/>
    <w:rsid w:val="00BD133F"/>
    <w:rsid w:val="00BD2FA2"/>
    <w:rsid w:val="00BD3D66"/>
    <w:rsid w:val="00BD4565"/>
    <w:rsid w:val="00BD4B23"/>
    <w:rsid w:val="00BD51D6"/>
    <w:rsid w:val="00BD5519"/>
    <w:rsid w:val="00BD6450"/>
    <w:rsid w:val="00BD792D"/>
    <w:rsid w:val="00BE09E5"/>
    <w:rsid w:val="00BE36A9"/>
    <w:rsid w:val="00BE5BF4"/>
    <w:rsid w:val="00BE5CE3"/>
    <w:rsid w:val="00BE6BF5"/>
    <w:rsid w:val="00BF0553"/>
    <w:rsid w:val="00BF362D"/>
    <w:rsid w:val="00BF4508"/>
    <w:rsid w:val="00BF574A"/>
    <w:rsid w:val="00C0143A"/>
    <w:rsid w:val="00C01562"/>
    <w:rsid w:val="00C0207B"/>
    <w:rsid w:val="00C03472"/>
    <w:rsid w:val="00C03D0F"/>
    <w:rsid w:val="00C04673"/>
    <w:rsid w:val="00C063DB"/>
    <w:rsid w:val="00C07AD5"/>
    <w:rsid w:val="00C10EF8"/>
    <w:rsid w:val="00C128C1"/>
    <w:rsid w:val="00C1361A"/>
    <w:rsid w:val="00C13D48"/>
    <w:rsid w:val="00C14AFA"/>
    <w:rsid w:val="00C15CFE"/>
    <w:rsid w:val="00C15ECD"/>
    <w:rsid w:val="00C20308"/>
    <w:rsid w:val="00C20551"/>
    <w:rsid w:val="00C20719"/>
    <w:rsid w:val="00C20D33"/>
    <w:rsid w:val="00C21361"/>
    <w:rsid w:val="00C229AF"/>
    <w:rsid w:val="00C238A9"/>
    <w:rsid w:val="00C24E14"/>
    <w:rsid w:val="00C2567A"/>
    <w:rsid w:val="00C2747C"/>
    <w:rsid w:val="00C357C8"/>
    <w:rsid w:val="00C364F1"/>
    <w:rsid w:val="00C45780"/>
    <w:rsid w:val="00C47B06"/>
    <w:rsid w:val="00C5065D"/>
    <w:rsid w:val="00C51675"/>
    <w:rsid w:val="00C520C0"/>
    <w:rsid w:val="00C53588"/>
    <w:rsid w:val="00C53D92"/>
    <w:rsid w:val="00C55012"/>
    <w:rsid w:val="00C55289"/>
    <w:rsid w:val="00C568B7"/>
    <w:rsid w:val="00C6105F"/>
    <w:rsid w:val="00C6222D"/>
    <w:rsid w:val="00C63111"/>
    <w:rsid w:val="00C635C4"/>
    <w:rsid w:val="00C64520"/>
    <w:rsid w:val="00C64A4E"/>
    <w:rsid w:val="00C655F8"/>
    <w:rsid w:val="00C656D6"/>
    <w:rsid w:val="00C66256"/>
    <w:rsid w:val="00C67E6C"/>
    <w:rsid w:val="00C72380"/>
    <w:rsid w:val="00C728D1"/>
    <w:rsid w:val="00C72DCC"/>
    <w:rsid w:val="00C74575"/>
    <w:rsid w:val="00C80547"/>
    <w:rsid w:val="00C82F06"/>
    <w:rsid w:val="00C83287"/>
    <w:rsid w:val="00C83477"/>
    <w:rsid w:val="00C8419B"/>
    <w:rsid w:val="00C85B54"/>
    <w:rsid w:val="00C862DA"/>
    <w:rsid w:val="00C86601"/>
    <w:rsid w:val="00C908A4"/>
    <w:rsid w:val="00C909FF"/>
    <w:rsid w:val="00C91090"/>
    <w:rsid w:val="00C927EF"/>
    <w:rsid w:val="00C93154"/>
    <w:rsid w:val="00C933DF"/>
    <w:rsid w:val="00C95E0F"/>
    <w:rsid w:val="00CA10D5"/>
    <w:rsid w:val="00CA1C21"/>
    <w:rsid w:val="00CA3895"/>
    <w:rsid w:val="00CA5866"/>
    <w:rsid w:val="00CA58B6"/>
    <w:rsid w:val="00CA5B16"/>
    <w:rsid w:val="00CA64B2"/>
    <w:rsid w:val="00CB1CE0"/>
    <w:rsid w:val="00CB314B"/>
    <w:rsid w:val="00CB3BD0"/>
    <w:rsid w:val="00CB479E"/>
    <w:rsid w:val="00CC287A"/>
    <w:rsid w:val="00CC323C"/>
    <w:rsid w:val="00CC3C54"/>
    <w:rsid w:val="00CC3EFD"/>
    <w:rsid w:val="00CC4399"/>
    <w:rsid w:val="00CC493A"/>
    <w:rsid w:val="00CC4CB0"/>
    <w:rsid w:val="00CC5C87"/>
    <w:rsid w:val="00CC74A1"/>
    <w:rsid w:val="00CC7D13"/>
    <w:rsid w:val="00CD2306"/>
    <w:rsid w:val="00CD29F7"/>
    <w:rsid w:val="00CD3E93"/>
    <w:rsid w:val="00CD79F0"/>
    <w:rsid w:val="00CE1AAA"/>
    <w:rsid w:val="00CE2248"/>
    <w:rsid w:val="00CE2534"/>
    <w:rsid w:val="00CE5350"/>
    <w:rsid w:val="00CE5A13"/>
    <w:rsid w:val="00CF1ED7"/>
    <w:rsid w:val="00CF344C"/>
    <w:rsid w:val="00CF3F9D"/>
    <w:rsid w:val="00CF5E39"/>
    <w:rsid w:val="00CF770C"/>
    <w:rsid w:val="00CF7E21"/>
    <w:rsid w:val="00D008E2"/>
    <w:rsid w:val="00D01303"/>
    <w:rsid w:val="00D02BFF"/>
    <w:rsid w:val="00D033AE"/>
    <w:rsid w:val="00D05875"/>
    <w:rsid w:val="00D05D20"/>
    <w:rsid w:val="00D06297"/>
    <w:rsid w:val="00D067B3"/>
    <w:rsid w:val="00D069C8"/>
    <w:rsid w:val="00D07365"/>
    <w:rsid w:val="00D12DD8"/>
    <w:rsid w:val="00D13EE0"/>
    <w:rsid w:val="00D1521F"/>
    <w:rsid w:val="00D1784D"/>
    <w:rsid w:val="00D20F0B"/>
    <w:rsid w:val="00D2107C"/>
    <w:rsid w:val="00D2137D"/>
    <w:rsid w:val="00D21384"/>
    <w:rsid w:val="00D21830"/>
    <w:rsid w:val="00D221B6"/>
    <w:rsid w:val="00D2221C"/>
    <w:rsid w:val="00D2479E"/>
    <w:rsid w:val="00D26628"/>
    <w:rsid w:val="00D27370"/>
    <w:rsid w:val="00D27FAB"/>
    <w:rsid w:val="00D33535"/>
    <w:rsid w:val="00D3468A"/>
    <w:rsid w:val="00D371E2"/>
    <w:rsid w:val="00D37600"/>
    <w:rsid w:val="00D40771"/>
    <w:rsid w:val="00D40F7D"/>
    <w:rsid w:val="00D418AD"/>
    <w:rsid w:val="00D41B92"/>
    <w:rsid w:val="00D42D06"/>
    <w:rsid w:val="00D45821"/>
    <w:rsid w:val="00D46620"/>
    <w:rsid w:val="00D46906"/>
    <w:rsid w:val="00D50209"/>
    <w:rsid w:val="00D53F28"/>
    <w:rsid w:val="00D54A71"/>
    <w:rsid w:val="00D54CF5"/>
    <w:rsid w:val="00D5524F"/>
    <w:rsid w:val="00D55D87"/>
    <w:rsid w:val="00D60AA6"/>
    <w:rsid w:val="00D61B3D"/>
    <w:rsid w:val="00D61D5B"/>
    <w:rsid w:val="00D61F7F"/>
    <w:rsid w:val="00D63244"/>
    <w:rsid w:val="00D63542"/>
    <w:rsid w:val="00D64959"/>
    <w:rsid w:val="00D64E66"/>
    <w:rsid w:val="00D66D2C"/>
    <w:rsid w:val="00D70EBA"/>
    <w:rsid w:val="00D72584"/>
    <w:rsid w:val="00D728D5"/>
    <w:rsid w:val="00D75B4E"/>
    <w:rsid w:val="00D76006"/>
    <w:rsid w:val="00D7603D"/>
    <w:rsid w:val="00D76B91"/>
    <w:rsid w:val="00D810CF"/>
    <w:rsid w:val="00D858CD"/>
    <w:rsid w:val="00D85CB8"/>
    <w:rsid w:val="00D85E89"/>
    <w:rsid w:val="00D85F5D"/>
    <w:rsid w:val="00D86452"/>
    <w:rsid w:val="00D90C8C"/>
    <w:rsid w:val="00D93DA0"/>
    <w:rsid w:val="00D94A91"/>
    <w:rsid w:val="00D950C6"/>
    <w:rsid w:val="00D9529E"/>
    <w:rsid w:val="00D95BC0"/>
    <w:rsid w:val="00D96696"/>
    <w:rsid w:val="00D97067"/>
    <w:rsid w:val="00D974B7"/>
    <w:rsid w:val="00D97C03"/>
    <w:rsid w:val="00DA1E18"/>
    <w:rsid w:val="00DA3541"/>
    <w:rsid w:val="00DB2409"/>
    <w:rsid w:val="00DB2781"/>
    <w:rsid w:val="00DB27F9"/>
    <w:rsid w:val="00DB3C94"/>
    <w:rsid w:val="00DB4FD4"/>
    <w:rsid w:val="00DB5BD3"/>
    <w:rsid w:val="00DB5C49"/>
    <w:rsid w:val="00DB6A63"/>
    <w:rsid w:val="00DB6A73"/>
    <w:rsid w:val="00DB722D"/>
    <w:rsid w:val="00DC1531"/>
    <w:rsid w:val="00DC1736"/>
    <w:rsid w:val="00DC274D"/>
    <w:rsid w:val="00DC5F8D"/>
    <w:rsid w:val="00DC6666"/>
    <w:rsid w:val="00DC6984"/>
    <w:rsid w:val="00DD40F4"/>
    <w:rsid w:val="00DD72FD"/>
    <w:rsid w:val="00DE04B8"/>
    <w:rsid w:val="00DE07AA"/>
    <w:rsid w:val="00DE12A6"/>
    <w:rsid w:val="00DE2278"/>
    <w:rsid w:val="00DE3F4E"/>
    <w:rsid w:val="00DE4065"/>
    <w:rsid w:val="00DE5318"/>
    <w:rsid w:val="00DE5601"/>
    <w:rsid w:val="00DE6376"/>
    <w:rsid w:val="00DF0E65"/>
    <w:rsid w:val="00DF1FBA"/>
    <w:rsid w:val="00DF2A29"/>
    <w:rsid w:val="00DF3A1C"/>
    <w:rsid w:val="00DF4297"/>
    <w:rsid w:val="00E005FE"/>
    <w:rsid w:val="00E12ED9"/>
    <w:rsid w:val="00E15BC9"/>
    <w:rsid w:val="00E16EC1"/>
    <w:rsid w:val="00E17151"/>
    <w:rsid w:val="00E1778F"/>
    <w:rsid w:val="00E200B3"/>
    <w:rsid w:val="00E2147F"/>
    <w:rsid w:val="00E21758"/>
    <w:rsid w:val="00E21CDE"/>
    <w:rsid w:val="00E22E82"/>
    <w:rsid w:val="00E239C0"/>
    <w:rsid w:val="00E258D1"/>
    <w:rsid w:val="00E26694"/>
    <w:rsid w:val="00E27526"/>
    <w:rsid w:val="00E30D84"/>
    <w:rsid w:val="00E30D9B"/>
    <w:rsid w:val="00E30F1E"/>
    <w:rsid w:val="00E31918"/>
    <w:rsid w:val="00E31AD3"/>
    <w:rsid w:val="00E32FD4"/>
    <w:rsid w:val="00E359B6"/>
    <w:rsid w:val="00E35BC6"/>
    <w:rsid w:val="00E35CDA"/>
    <w:rsid w:val="00E40698"/>
    <w:rsid w:val="00E4138F"/>
    <w:rsid w:val="00E42F32"/>
    <w:rsid w:val="00E43385"/>
    <w:rsid w:val="00E44EC1"/>
    <w:rsid w:val="00E452F9"/>
    <w:rsid w:val="00E51214"/>
    <w:rsid w:val="00E51CE2"/>
    <w:rsid w:val="00E51EDA"/>
    <w:rsid w:val="00E52D3F"/>
    <w:rsid w:val="00E54936"/>
    <w:rsid w:val="00E558E4"/>
    <w:rsid w:val="00E61327"/>
    <w:rsid w:val="00E62CF2"/>
    <w:rsid w:val="00E63681"/>
    <w:rsid w:val="00E6401D"/>
    <w:rsid w:val="00E65149"/>
    <w:rsid w:val="00E65B76"/>
    <w:rsid w:val="00E673C3"/>
    <w:rsid w:val="00E677A7"/>
    <w:rsid w:val="00E70800"/>
    <w:rsid w:val="00E709A2"/>
    <w:rsid w:val="00E70AD6"/>
    <w:rsid w:val="00E70B8F"/>
    <w:rsid w:val="00E729C2"/>
    <w:rsid w:val="00E72AA8"/>
    <w:rsid w:val="00E73F19"/>
    <w:rsid w:val="00E740CB"/>
    <w:rsid w:val="00E741D8"/>
    <w:rsid w:val="00E753F1"/>
    <w:rsid w:val="00E76F7B"/>
    <w:rsid w:val="00E7735B"/>
    <w:rsid w:val="00E77667"/>
    <w:rsid w:val="00E77DC9"/>
    <w:rsid w:val="00E77E76"/>
    <w:rsid w:val="00E814D1"/>
    <w:rsid w:val="00E835E7"/>
    <w:rsid w:val="00E846B2"/>
    <w:rsid w:val="00E85C31"/>
    <w:rsid w:val="00E85FED"/>
    <w:rsid w:val="00E866AD"/>
    <w:rsid w:val="00E8736C"/>
    <w:rsid w:val="00E9471C"/>
    <w:rsid w:val="00E94ED3"/>
    <w:rsid w:val="00E950CE"/>
    <w:rsid w:val="00E9549E"/>
    <w:rsid w:val="00EA0E60"/>
    <w:rsid w:val="00EA63D6"/>
    <w:rsid w:val="00EA63E1"/>
    <w:rsid w:val="00EA7896"/>
    <w:rsid w:val="00EB1467"/>
    <w:rsid w:val="00EB20CF"/>
    <w:rsid w:val="00EB4289"/>
    <w:rsid w:val="00EB5205"/>
    <w:rsid w:val="00EB563E"/>
    <w:rsid w:val="00EB5B58"/>
    <w:rsid w:val="00EB5E9C"/>
    <w:rsid w:val="00EB666C"/>
    <w:rsid w:val="00EB71DF"/>
    <w:rsid w:val="00EB7986"/>
    <w:rsid w:val="00EC04AE"/>
    <w:rsid w:val="00EC11D9"/>
    <w:rsid w:val="00EC391D"/>
    <w:rsid w:val="00EC4D95"/>
    <w:rsid w:val="00EC56BB"/>
    <w:rsid w:val="00EC6337"/>
    <w:rsid w:val="00EC6F82"/>
    <w:rsid w:val="00ED0826"/>
    <w:rsid w:val="00ED0E4F"/>
    <w:rsid w:val="00ED1464"/>
    <w:rsid w:val="00ED28D0"/>
    <w:rsid w:val="00ED3D5A"/>
    <w:rsid w:val="00ED41B4"/>
    <w:rsid w:val="00ED514E"/>
    <w:rsid w:val="00ED6668"/>
    <w:rsid w:val="00ED72CE"/>
    <w:rsid w:val="00EE09B2"/>
    <w:rsid w:val="00EE0F53"/>
    <w:rsid w:val="00EE31D0"/>
    <w:rsid w:val="00EE601D"/>
    <w:rsid w:val="00EE78A4"/>
    <w:rsid w:val="00EF015D"/>
    <w:rsid w:val="00EF1210"/>
    <w:rsid w:val="00EF42E0"/>
    <w:rsid w:val="00EF5B03"/>
    <w:rsid w:val="00EF5DF6"/>
    <w:rsid w:val="00EF60DB"/>
    <w:rsid w:val="00EF7BA4"/>
    <w:rsid w:val="00F01E4A"/>
    <w:rsid w:val="00F04AFD"/>
    <w:rsid w:val="00F04F59"/>
    <w:rsid w:val="00F0570C"/>
    <w:rsid w:val="00F1015F"/>
    <w:rsid w:val="00F120A9"/>
    <w:rsid w:val="00F125C4"/>
    <w:rsid w:val="00F12BAF"/>
    <w:rsid w:val="00F1414B"/>
    <w:rsid w:val="00F14C48"/>
    <w:rsid w:val="00F14CEE"/>
    <w:rsid w:val="00F15028"/>
    <w:rsid w:val="00F15AF9"/>
    <w:rsid w:val="00F162BE"/>
    <w:rsid w:val="00F20577"/>
    <w:rsid w:val="00F2073A"/>
    <w:rsid w:val="00F21450"/>
    <w:rsid w:val="00F21678"/>
    <w:rsid w:val="00F21E4D"/>
    <w:rsid w:val="00F21EB3"/>
    <w:rsid w:val="00F23B88"/>
    <w:rsid w:val="00F24282"/>
    <w:rsid w:val="00F255D1"/>
    <w:rsid w:val="00F27D3C"/>
    <w:rsid w:val="00F3034B"/>
    <w:rsid w:val="00F308B5"/>
    <w:rsid w:val="00F30B1C"/>
    <w:rsid w:val="00F37E21"/>
    <w:rsid w:val="00F40BE8"/>
    <w:rsid w:val="00F46A2A"/>
    <w:rsid w:val="00F50005"/>
    <w:rsid w:val="00F5515B"/>
    <w:rsid w:val="00F56D7B"/>
    <w:rsid w:val="00F605C4"/>
    <w:rsid w:val="00F61931"/>
    <w:rsid w:val="00F61E0E"/>
    <w:rsid w:val="00F62FE8"/>
    <w:rsid w:val="00F67C77"/>
    <w:rsid w:val="00F707C8"/>
    <w:rsid w:val="00F720D7"/>
    <w:rsid w:val="00F748FB"/>
    <w:rsid w:val="00F74F8B"/>
    <w:rsid w:val="00F75790"/>
    <w:rsid w:val="00F77DD6"/>
    <w:rsid w:val="00F8000B"/>
    <w:rsid w:val="00F82A5F"/>
    <w:rsid w:val="00F83DC4"/>
    <w:rsid w:val="00F851EB"/>
    <w:rsid w:val="00F852AC"/>
    <w:rsid w:val="00F862EC"/>
    <w:rsid w:val="00F92BBE"/>
    <w:rsid w:val="00F93539"/>
    <w:rsid w:val="00F93D69"/>
    <w:rsid w:val="00F94400"/>
    <w:rsid w:val="00F94473"/>
    <w:rsid w:val="00F94E65"/>
    <w:rsid w:val="00F95000"/>
    <w:rsid w:val="00F954FB"/>
    <w:rsid w:val="00F95716"/>
    <w:rsid w:val="00F96016"/>
    <w:rsid w:val="00F97AF6"/>
    <w:rsid w:val="00FA1F44"/>
    <w:rsid w:val="00FA2487"/>
    <w:rsid w:val="00FA2DAF"/>
    <w:rsid w:val="00FA3DE9"/>
    <w:rsid w:val="00FA467A"/>
    <w:rsid w:val="00FA5CE8"/>
    <w:rsid w:val="00FA74B8"/>
    <w:rsid w:val="00FB007B"/>
    <w:rsid w:val="00FB220E"/>
    <w:rsid w:val="00FB2B8C"/>
    <w:rsid w:val="00FB77B0"/>
    <w:rsid w:val="00FC13FB"/>
    <w:rsid w:val="00FC1FC2"/>
    <w:rsid w:val="00FC2677"/>
    <w:rsid w:val="00FC2AF5"/>
    <w:rsid w:val="00FC320E"/>
    <w:rsid w:val="00FC43AF"/>
    <w:rsid w:val="00FC4696"/>
    <w:rsid w:val="00FD0A88"/>
    <w:rsid w:val="00FD216F"/>
    <w:rsid w:val="00FD3DC8"/>
    <w:rsid w:val="00FD554F"/>
    <w:rsid w:val="00FD5AD3"/>
    <w:rsid w:val="00FE12A9"/>
    <w:rsid w:val="00FE1A38"/>
    <w:rsid w:val="00FE2053"/>
    <w:rsid w:val="00FE2B76"/>
    <w:rsid w:val="00FE4939"/>
    <w:rsid w:val="00FF0235"/>
    <w:rsid w:val="00FF0F8A"/>
    <w:rsid w:val="00FF1D53"/>
    <w:rsid w:val="00FF26CB"/>
    <w:rsid w:val="00FF29F2"/>
    <w:rsid w:val="00FF3B00"/>
    <w:rsid w:val="00FF4547"/>
    <w:rsid w:val="00FF47DF"/>
    <w:rsid w:val="00FF5C28"/>
    <w:rsid w:val="00FF6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BF2B0004-540E-4305-A137-E62140484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0610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rsid w:val="00A014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A01432"/>
  </w:style>
  <w:style w:type="paragraph" w:styleId="a6">
    <w:name w:val="header"/>
    <w:basedOn w:val="a"/>
    <w:rsid w:val="00E651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Body Text Indent"/>
    <w:basedOn w:val="a"/>
    <w:rsid w:val="004C40DD"/>
    <w:pPr>
      <w:ind w:firstLineChars="300" w:firstLine="2520"/>
    </w:pPr>
    <w:rPr>
      <w:rFonts w:eastAsia="华文新魏"/>
      <w:sz w:val="84"/>
    </w:rPr>
  </w:style>
  <w:style w:type="paragraph" w:styleId="a8">
    <w:name w:val="Document Map"/>
    <w:basedOn w:val="a"/>
    <w:semiHidden/>
    <w:rsid w:val="00BE36A9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88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62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26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9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95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9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55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5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70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6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25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oter" Target="footer1.xml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header" Target="header2.xml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6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46CBFB-DD4A-4E2A-896D-18D7BEEB65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275</Words>
  <Characters>1569</Characters>
  <Application>Microsoft Office Word</Application>
  <DocSecurity>0</DocSecurity>
  <Lines>13</Lines>
  <Paragraphs>3</Paragraphs>
  <ScaleCrop>false</ScaleCrop>
  <Company/>
  <LinksUpToDate>false</LinksUpToDate>
  <CharactersWithSpaces>18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答案</dc:title>
  <dc:subject/>
  <dc:creator>肖镇</dc:creator>
  <cp:keywords/>
  <dc:description/>
  <cp:lastModifiedBy>xiao</cp:lastModifiedBy>
  <cp:revision>9</cp:revision>
  <cp:lastPrinted>2013-02-26T11:20:00Z</cp:lastPrinted>
  <dcterms:created xsi:type="dcterms:W3CDTF">2015-06-13T01:33:00Z</dcterms:created>
  <dcterms:modified xsi:type="dcterms:W3CDTF">2015-06-13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